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05" r:id="rId2"/>
    <p:sldId id="417" r:id="rId3"/>
    <p:sldId id="535" r:id="rId4"/>
    <p:sldId id="311" r:id="rId5"/>
    <p:sldId id="312" r:id="rId6"/>
    <p:sldId id="313" r:id="rId7"/>
    <p:sldId id="316" r:id="rId8"/>
    <p:sldId id="516" r:id="rId9"/>
    <p:sldId id="368" r:id="rId10"/>
    <p:sldId id="369" r:id="rId11"/>
    <p:sldId id="536" r:id="rId12"/>
    <p:sldId id="370" r:id="rId13"/>
    <p:sldId id="371" r:id="rId14"/>
    <p:sldId id="532" r:id="rId15"/>
    <p:sldId id="314" r:id="rId16"/>
    <p:sldId id="317" r:id="rId17"/>
    <p:sldId id="527" r:id="rId18"/>
    <p:sldId id="534" r:id="rId19"/>
    <p:sldId id="540" r:id="rId20"/>
    <p:sldId id="526" r:id="rId21"/>
    <p:sldId id="418" r:id="rId22"/>
    <p:sldId id="419" r:id="rId23"/>
    <p:sldId id="520" r:id="rId24"/>
    <p:sldId id="517" r:id="rId25"/>
    <p:sldId id="521" r:id="rId26"/>
    <p:sldId id="496" r:id="rId27"/>
    <p:sldId id="537" r:id="rId28"/>
    <p:sldId id="528" r:id="rId29"/>
    <p:sldId id="522" r:id="rId30"/>
    <p:sldId id="524" r:id="rId31"/>
    <p:sldId id="525" r:id="rId32"/>
    <p:sldId id="538" r:id="rId33"/>
    <p:sldId id="529" r:id="rId34"/>
    <p:sldId id="530" r:id="rId35"/>
    <p:sldId id="425" r:id="rId36"/>
    <p:sldId id="427" r:id="rId37"/>
    <p:sldId id="539" r:id="rId38"/>
    <p:sldId id="533" r:id="rId39"/>
  </p:sldIdLst>
  <p:sldSz cx="9144000" cy="6858000" type="screen4x3"/>
  <p:notesSz cx="6669088" cy="97742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36">
          <p15:clr>
            <a:srgbClr val="A4A3A4"/>
          </p15:clr>
        </p15:guide>
        <p15:guide id="2" pos="230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333300"/>
    <a:srgbClr val="003300"/>
    <a:srgbClr val="660033"/>
    <a:srgbClr val="CC0066"/>
    <a:srgbClr val="66FF33"/>
    <a:srgbClr val="00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>
      <p:cViewPr varScale="1">
        <p:scale>
          <a:sx n="82" d="100"/>
          <a:sy n="82" d="100"/>
        </p:scale>
        <p:origin x="1474" y="58"/>
      </p:cViewPr>
      <p:guideLst>
        <p:guide orient="horz" pos="2036"/>
        <p:guide pos="230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.wmf"/><Relationship Id="rId1" Type="http://schemas.openxmlformats.org/officeDocument/2006/relationships/image" Target="../media/image49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5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69.wmf"/><Relationship Id="rId7" Type="http://schemas.openxmlformats.org/officeDocument/2006/relationships/image" Target="../media/image77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0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67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e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6" Type="http://schemas.openxmlformats.org/officeDocument/2006/relationships/image" Target="../media/image180.wmf"/><Relationship Id="rId5" Type="http://schemas.openxmlformats.org/officeDocument/2006/relationships/image" Target="../media/image173.wmf"/><Relationship Id="rId4" Type="http://schemas.openxmlformats.org/officeDocument/2006/relationships/image" Target="../media/image16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4EA0768B-0132-47D1-9E70-ED0109DAA63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17076A1-845D-46B9-BFB5-BF16123892F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0000" y="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370BFD86-8995-4445-898B-23982610482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6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58BC6FE8-445B-4B88-9048-455A72434B0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0000" y="9296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EDAB8322-C3E9-4383-B67A-3CCC5EABE30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>
            <a:extLst>
              <a:ext uri="{FF2B5EF4-FFF2-40B4-BE49-F238E27FC236}">
                <a16:creationId xmlns:a16="http://schemas.microsoft.com/office/drawing/2014/main" id="{9684C004-8140-4E0A-B5B7-9667328A5B1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3219" name="Rectangle 3">
            <a:extLst>
              <a:ext uri="{FF2B5EF4-FFF2-40B4-BE49-F238E27FC236}">
                <a16:creationId xmlns:a16="http://schemas.microsoft.com/office/drawing/2014/main" id="{543113FE-9BB4-44BE-94A6-D9CB0A59491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2244F08C-39A4-4C59-B78B-36526980E03F}"/>
              </a:ext>
            </a:extLst>
          </p:cNvPr>
          <p:cNvSpPr>
            <a:spLocks noRot="1" noChangeArrowheads="1" noTextEdit="1"/>
          </p:cNvSpPr>
          <p:nvPr>
            <p:ph type="sldImg" idx="4294967295"/>
          </p:nvPr>
        </p:nvSpPr>
        <p:spPr bwMode="auto">
          <a:xfrm>
            <a:off x="892175" y="733425"/>
            <a:ext cx="4884738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3221" name="Rectangle 5">
            <a:extLst>
              <a:ext uri="{FF2B5EF4-FFF2-40B4-BE49-F238E27FC236}">
                <a16:creationId xmlns:a16="http://schemas.microsoft.com/office/drawing/2014/main" id="{BB37C1F9-376E-4266-A6FD-48463762571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643438"/>
            <a:ext cx="5335588" cy="4397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3222" name="Rectangle 6">
            <a:extLst>
              <a:ext uri="{FF2B5EF4-FFF2-40B4-BE49-F238E27FC236}">
                <a16:creationId xmlns:a16="http://schemas.microsoft.com/office/drawing/2014/main" id="{4BFBD829-1DD2-494B-9754-B581D46B447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3700"/>
            <a:ext cx="288925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3223" name="Rectangle 7">
            <a:extLst>
              <a:ext uri="{FF2B5EF4-FFF2-40B4-BE49-F238E27FC236}">
                <a16:creationId xmlns:a16="http://schemas.microsoft.com/office/drawing/2014/main" id="{44D521DD-13FC-4DA4-B1AF-9AA6AF2FFF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283700"/>
            <a:ext cx="288925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C55F71F7-0FCD-46B8-8574-883CF5F9285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7DEAFFB4-17C7-401E-BED8-FFF29715CE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3F4F966-32F2-4934-B96E-5A5E6E27C382}" type="slidenum">
              <a:rPr lang="en-US" altLang="zh-CN" sz="1200"/>
              <a:pPr/>
              <a:t>32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DB292F13-824F-455A-8AD8-CCFC3B8EBAE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C45ADB44-E811-4F15-B3BD-0D5903EDE1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E0EA7DB9-1BC8-427D-9104-A91B6A65C60A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E216D0D1-9E3B-491C-BBE2-24A13F962F5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B7779016-12C5-4C8E-81E0-FFAE16ACA1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8BF0CD9D-1957-4A59-A845-0DB7D58F8BBF}" type="slidenum">
              <a:rPr lang="en-US" altLang="zh-CN"/>
              <a:pPr>
                <a:buFontTx/>
                <a:buNone/>
              </a:pPr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41256D8-F373-4A77-8DF4-BB2A57489C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269D9D-06E3-4264-8F8C-C412D90B0A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41844E-7559-453E-8B7A-06AE91D4DA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89B1B1-EBE6-4A95-AF70-CF11A62529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44188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94843C-F321-4E48-B42A-A39A27BA0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5AA357-CF87-4B24-BD1A-C146F4B615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59C5DCA-CFD4-4358-BC7F-846D5CB4CB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288C6-F787-4FD8-B4BB-EBC92447AE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038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A19066-1A60-4D15-B5C7-F80C69B6C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471889-0542-4D75-8601-6CC3E576A0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2258A6-F9AE-4E65-8E38-B130D4B4C6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6E84F3-ADCB-40E8-854B-02A985D5F9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91543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FDA1557-BAB8-4A47-928C-36C29D609E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3B87921-1E1F-455B-969D-866AB39DE1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75F3A55-2DC6-4DE7-A220-7DF1D7E64E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E21B72-E738-4FE9-A3D6-306953761A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96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1E26AA-AC60-438E-9C08-30961E0561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7B7878-BBA6-41D0-A2C3-21037617D0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071D7A-CEAD-4327-A138-A1CD0AEE6E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270167-56F5-4D72-AA49-550161BD70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62364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C40840-87B8-4C6E-A0A1-97CB1B6498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C1AE9B5-2D5D-4D76-8488-410932C1E8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565AF84-2817-4F25-BAB2-C95F8D9154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B5905D-74FB-4127-AE92-CB721713A0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6333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C146C8D-356A-4BF3-9210-482837DD33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4FA891-538D-4DBB-8953-A81C96085C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40E0E8-8C73-4550-AE01-AAA5689EF4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07A585-92F2-4DB8-96C7-EC853916F3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5849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29576F-D9E7-4FF3-9117-DD88F1ADEA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E4D9B52-CCBA-4430-9604-FF81BAE8A5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DB706DD-CA34-4AEA-A46F-367A9C3283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BCBDDB-E93D-46D7-A38D-8B8359831E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7426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3DFF9B7-1F95-494F-A84B-FC26AC1A45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4E16E8A-2CA5-4AAB-A8B5-01EB5C2B55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002E531-8383-4A15-B74C-4A0775ADFD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E3A511-3080-46B9-8360-59CAD5181A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1902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B3C0C59-DD14-42B4-99C3-27EFBCC98C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F82FAFB-AE70-49A5-8004-547CC9E8F1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624FFAD-0251-4CCD-A833-77B717344C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D3E1CC-B15A-4FD6-9D42-1101FB2CE0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2175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7452A5C-539F-418F-8C8C-4A4DF64B03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85EAD9-65F3-4BE6-875C-E183744F4F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3ADA7C-DD3D-4101-A6C2-5F57292563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E01014-69CD-43B1-A9B0-97B771D881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4307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DEEE31-9C3A-4422-A8FF-B1BF07A123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CED3C0-D507-4799-A552-D924008486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6F9A4E-8FC6-477B-A2E9-0F3156E7F0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43599A-EA2F-4CBA-8E78-D0425ED2CF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276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83D6FF"/>
            </a:gs>
            <a:gs pos="50000">
              <a:srgbClr val="C7ECFF"/>
            </a:gs>
            <a:gs pos="100000">
              <a:srgbClr val="83D6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5327E6A-584C-4CAA-8F5E-C288713977E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630606D-2891-4D30-9ECA-9EACE52A174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993695B-FCD1-4C0E-AC7C-A59408499FE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806085-965F-4E79-9192-F8B92B0C041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kumimoji="1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4963C86-27DE-40B4-81AF-6FA1D6E6EE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31D01836-F073-48AA-92DE-51834C9D2F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8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78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6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90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100.wmf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97.wmf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0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02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4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33.emf"/><Relationship Id="rId18" Type="http://schemas.openxmlformats.org/officeDocument/2006/relationships/oleObject" Target="../embeddings/oleObject14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7.emf"/><Relationship Id="rId7" Type="http://schemas.openxmlformats.org/officeDocument/2006/relationships/image" Target="../media/image130.e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3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32.emf"/><Relationship Id="rId5" Type="http://schemas.openxmlformats.org/officeDocument/2006/relationships/image" Target="../media/image129.emf"/><Relationship Id="rId15" Type="http://schemas.openxmlformats.org/officeDocument/2006/relationships/image" Target="../media/image134.emf"/><Relationship Id="rId23" Type="http://schemas.openxmlformats.org/officeDocument/2006/relationships/image" Target="../media/image138.e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36.e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1.e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4.bin"/><Relationship Id="rId3" Type="http://schemas.openxmlformats.org/officeDocument/2006/relationships/image" Target="../media/image142.jpeg"/><Relationship Id="rId7" Type="http://schemas.openxmlformats.org/officeDocument/2006/relationships/image" Target="../media/image146.wmf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53.bin"/><Relationship Id="rId5" Type="http://schemas.openxmlformats.org/officeDocument/2006/relationships/image" Target="../media/image144.emf"/><Relationship Id="rId10" Type="http://schemas.openxmlformats.org/officeDocument/2006/relationships/image" Target="../media/image139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5.wmf"/><Relationship Id="rId12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6.bin"/><Relationship Id="rId5" Type="http://schemas.openxmlformats.org/officeDocument/2006/relationships/image" Target="../media/image153.wmf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48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61.emf"/><Relationship Id="rId3" Type="http://schemas.openxmlformats.org/officeDocument/2006/relationships/image" Target="../media/image164.wmf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60.emf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6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72.e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3.bin"/><Relationship Id="rId25" Type="http://schemas.openxmlformats.org/officeDocument/2006/relationships/image" Target="../media/image17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70.bin"/><Relationship Id="rId24" Type="http://schemas.openxmlformats.org/officeDocument/2006/relationships/oleObject" Target="../embeddings/oleObject176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image" Target="../media/image176.w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0.emf"/><Relationship Id="rId22" Type="http://schemas.openxmlformats.org/officeDocument/2006/relationships/image" Target="../media/image17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oleObject" Target="../embeddings/oleObject181.bin"/><Relationship Id="rId3" Type="http://schemas.openxmlformats.org/officeDocument/2006/relationships/image" Target="../media/image181.wmf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9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87.wmf"/><Relationship Id="rId3" Type="http://schemas.openxmlformats.org/officeDocument/2006/relationships/image" Target="../media/image176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8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42BF745E-057F-42CF-88AA-9AC876C86F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FB042B-6A89-4238-9D3C-53D8B5F9CC0E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/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735D55C5-96CA-4411-ABCF-72A4280E9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268288"/>
            <a:ext cx="8359775" cy="676275"/>
          </a:xfrm>
          <a:prstGeom prst="rect">
            <a:avLst/>
          </a:prstGeom>
          <a:solidFill>
            <a:srgbClr val="00FF00"/>
          </a:solidFill>
          <a:ln w="9525">
            <a:miter lim="800000"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  <a:contourClr>
              <a:srgbClr val="00FF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/>
              <a:t>§ 4. </a:t>
            </a:r>
            <a:r>
              <a:rPr lang="zh-CN" altLang="en-US" b="1"/>
              <a:t>第一型曲面积分（对面积的曲面积分）</a:t>
            </a:r>
          </a:p>
        </p:txBody>
      </p:sp>
      <p:sp>
        <p:nvSpPr>
          <p:cNvPr id="59397" name="Text Box 5">
            <a:extLst>
              <a:ext uri="{FF2B5EF4-FFF2-40B4-BE49-F238E27FC236}">
                <a16:creationId xmlns:a16="http://schemas.microsoft.com/office/drawing/2014/main" id="{53752802-03AB-453C-9FF0-07A62AD3C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184275"/>
            <a:ext cx="74104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0" indent="-5715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40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型曲面积分的概念</a:t>
            </a:r>
            <a:endParaRPr lang="zh-CN" altLang="en-US" sz="4000" b="1" i="1">
              <a:solidFill>
                <a:srgbClr val="0000FF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9399" name="Text Box 7">
            <a:extLst>
              <a:ext uri="{FF2B5EF4-FFF2-40B4-BE49-F238E27FC236}">
                <a16:creationId xmlns:a16="http://schemas.microsoft.com/office/drawing/2014/main" id="{0CF0191C-A067-47E8-9409-6A65437D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8" y="2041525"/>
            <a:ext cx="879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/>
              <a:t>      </a:t>
            </a:r>
            <a:r>
              <a:rPr lang="zh-CN" altLang="en-US" sz="2800" b="1"/>
              <a:t>前面已经介绍了两类曲线积分，对第一类曲线积分</a:t>
            </a:r>
          </a:p>
        </p:txBody>
      </p:sp>
      <p:pic>
        <p:nvPicPr>
          <p:cNvPr id="59400" name="Picture 8">
            <a:extLst>
              <a:ext uri="{FF2B5EF4-FFF2-40B4-BE49-F238E27FC236}">
                <a16:creationId xmlns:a16="http://schemas.microsoft.com/office/drawing/2014/main" id="{0FE34FE0-9A1F-4B4A-8ECB-9DD8D831A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2465388"/>
            <a:ext cx="47498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Text Box 9">
            <a:extLst>
              <a:ext uri="{FF2B5EF4-FFF2-40B4-BE49-F238E27FC236}">
                <a16:creationId xmlns:a16="http://schemas.microsoft.com/office/drawing/2014/main" id="{161CD623-2892-4984-AD17-BE0CAED94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3414713"/>
            <a:ext cx="86201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/>
              <a:t>    </a:t>
            </a:r>
            <a:r>
              <a:rPr lang="zh-CN" altLang="en-US" sz="2800" b="1"/>
              <a:t>其物理背景是曲线型构件的质量，在此质量问题中</a:t>
            </a:r>
            <a:r>
              <a:rPr lang="zh-CN" altLang="en-US" sz="2800" b="1">
                <a:solidFill>
                  <a:schemeClr val="accent2"/>
                </a:solidFill>
              </a:rPr>
              <a:t>若把曲线改为</a:t>
            </a:r>
            <a:r>
              <a:rPr lang="zh-CN" altLang="en-US" sz="2800" b="1">
                <a:solidFill>
                  <a:srgbClr val="FF0000"/>
                </a:solidFill>
              </a:rPr>
              <a:t>空间曲面</a:t>
            </a:r>
            <a:r>
              <a:rPr lang="zh-CN" altLang="en-US" sz="2800" b="1"/>
              <a:t>，</a:t>
            </a:r>
            <a:r>
              <a:rPr lang="zh-CN" altLang="en-US" sz="2800" b="1">
                <a:solidFill>
                  <a:schemeClr val="accent2"/>
                </a:solidFill>
              </a:rPr>
              <a:t>线密度改为</a:t>
            </a:r>
            <a:r>
              <a:rPr lang="zh-CN" altLang="en-US" sz="2800" b="1">
                <a:solidFill>
                  <a:srgbClr val="FF33CC"/>
                </a:solidFill>
              </a:rPr>
              <a:t>面密度</a:t>
            </a:r>
            <a:r>
              <a:rPr lang="zh-CN" altLang="en-US" sz="2800" b="1"/>
              <a:t>，</a:t>
            </a:r>
            <a:r>
              <a:rPr lang="zh-CN" altLang="en-US" sz="2800" b="1">
                <a:solidFill>
                  <a:schemeClr val="accent2"/>
                </a:solidFill>
              </a:rPr>
              <a:t>小段曲线的弧长改为</a:t>
            </a:r>
            <a:r>
              <a:rPr lang="zh-CN" altLang="en-US" sz="2800" b="1">
                <a:solidFill>
                  <a:srgbClr val="FF0000"/>
                </a:solidFill>
              </a:rPr>
              <a:t>小块曲面的面积</a:t>
            </a:r>
            <a:r>
              <a:rPr lang="zh-CN" altLang="en-US" sz="2800" b="1"/>
              <a:t>，相应地得和式极限：</a:t>
            </a:r>
          </a:p>
        </p:txBody>
      </p:sp>
      <p:pic>
        <p:nvPicPr>
          <p:cNvPr id="59402" name="Picture 10">
            <a:extLst>
              <a:ext uri="{FF2B5EF4-FFF2-40B4-BE49-F238E27FC236}">
                <a16:creationId xmlns:a16="http://schemas.microsoft.com/office/drawing/2014/main" id="{3BD51147-A673-4D2A-ABD4-2231FF270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013" y="4652963"/>
            <a:ext cx="3175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3" name="Rectangle 11">
            <a:extLst>
              <a:ext uri="{FF2B5EF4-FFF2-40B4-BE49-F238E27FC236}">
                <a16:creationId xmlns:a16="http://schemas.microsoft.com/office/drawing/2014/main" id="{28F42575-A1D3-4127-B480-5BE334CD1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5656263"/>
            <a:ext cx="631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抽象概括得到对面积的曲面积分的概念</a:t>
            </a:r>
            <a:r>
              <a:rPr lang="en-US" altLang="zh-CN" sz="2800" b="1"/>
              <a:t>.</a:t>
            </a:r>
          </a:p>
        </p:txBody>
      </p:sp>
      <p:sp>
        <p:nvSpPr>
          <p:cNvPr id="2" name="对话气泡: 矩形 1">
            <a:extLst>
              <a:ext uri="{FF2B5EF4-FFF2-40B4-BE49-F238E27FC236}">
                <a16:creationId xmlns:a16="http://schemas.microsoft.com/office/drawing/2014/main" id="{9DAEDBDC-000C-45D9-9178-4F503E29F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8313" y="4787900"/>
            <a:ext cx="2022475" cy="952500"/>
          </a:xfrm>
          <a:prstGeom prst="wedgeRectCallout">
            <a:avLst>
              <a:gd name="adj1" fmla="val -92310"/>
              <a:gd name="adj2" fmla="val -1667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1">
                <a:solidFill>
                  <a:srgbClr val="FF0000"/>
                </a:solidFill>
              </a:rPr>
              <a:t>空间曲面构件的质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nimBg="1"/>
      <p:bldP spid="59397" grpId="0"/>
      <p:bldP spid="59399" grpId="0"/>
      <p:bldP spid="59401" grpId="0"/>
      <p:bldP spid="59403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>
            <a:extLst>
              <a:ext uri="{FF2B5EF4-FFF2-40B4-BE49-F238E27FC236}">
                <a16:creationId xmlns:a16="http://schemas.microsoft.com/office/drawing/2014/main" id="{9E4E15C6-9BDC-46BD-9340-F87574ADE7A6}"/>
              </a:ext>
            </a:extLst>
          </p:cNvPr>
          <p:cNvGrpSpPr>
            <a:grpSpLocks/>
          </p:cNvGrpSpPr>
          <p:nvPr/>
        </p:nvGrpSpPr>
        <p:grpSpPr bwMode="auto">
          <a:xfrm>
            <a:off x="3092450" y="1855788"/>
            <a:ext cx="2613025" cy="2820987"/>
            <a:chOff x="1177925" y="2627380"/>
            <a:chExt cx="2613025" cy="2820920"/>
          </a:xfrm>
        </p:grpSpPr>
        <p:sp>
          <p:nvSpPr>
            <p:cNvPr id="13346" name="Freeform 27">
              <a:extLst>
                <a:ext uri="{FF2B5EF4-FFF2-40B4-BE49-F238E27FC236}">
                  <a16:creationId xmlns:a16="http://schemas.microsoft.com/office/drawing/2014/main" id="{BB4F2347-9C3C-4647-A724-E309CCCA4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7925" y="4203700"/>
              <a:ext cx="2608263" cy="1244600"/>
            </a:xfrm>
            <a:custGeom>
              <a:avLst/>
              <a:gdLst>
                <a:gd name="T0" fmla="*/ 2147483646 w 1643"/>
                <a:gd name="T1" fmla="*/ 2147483646 h 784"/>
                <a:gd name="T2" fmla="*/ 2147483646 w 1643"/>
                <a:gd name="T3" fmla="*/ 2147483646 h 784"/>
                <a:gd name="T4" fmla="*/ 2147483646 w 1643"/>
                <a:gd name="T5" fmla="*/ 2147483646 h 784"/>
                <a:gd name="T6" fmla="*/ 2147483646 w 1643"/>
                <a:gd name="T7" fmla="*/ 2147483646 h 784"/>
                <a:gd name="T8" fmla="*/ 2147483646 w 1643"/>
                <a:gd name="T9" fmla="*/ 2147483646 h 784"/>
                <a:gd name="T10" fmla="*/ 2147483646 w 1643"/>
                <a:gd name="T11" fmla="*/ 2147483646 h 784"/>
                <a:gd name="T12" fmla="*/ 2147483646 w 1643"/>
                <a:gd name="T13" fmla="*/ 2147483646 h 7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43"/>
                <a:gd name="T22" fmla="*/ 0 h 784"/>
                <a:gd name="T23" fmla="*/ 1643 w 1643"/>
                <a:gd name="T24" fmla="*/ 784 h 7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43" h="784">
                  <a:moveTo>
                    <a:pt x="15" y="436"/>
                  </a:moveTo>
                  <a:cubicBezTo>
                    <a:pt x="0" y="318"/>
                    <a:pt x="512" y="104"/>
                    <a:pt x="722" y="52"/>
                  </a:cubicBezTo>
                  <a:cubicBezTo>
                    <a:pt x="932" y="0"/>
                    <a:pt x="1122" y="92"/>
                    <a:pt x="1274" y="124"/>
                  </a:cubicBezTo>
                  <a:cubicBezTo>
                    <a:pt x="1426" y="156"/>
                    <a:pt x="1623" y="168"/>
                    <a:pt x="1633" y="244"/>
                  </a:cubicBezTo>
                  <a:cubicBezTo>
                    <a:pt x="1643" y="320"/>
                    <a:pt x="1471" y="494"/>
                    <a:pt x="1334" y="580"/>
                  </a:cubicBezTo>
                  <a:cubicBezTo>
                    <a:pt x="1197" y="666"/>
                    <a:pt x="1031" y="784"/>
                    <a:pt x="811" y="760"/>
                  </a:cubicBezTo>
                  <a:cubicBezTo>
                    <a:pt x="591" y="736"/>
                    <a:pt x="47" y="532"/>
                    <a:pt x="15" y="436"/>
                  </a:cubicBez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47" name="组合 7">
              <a:extLst>
                <a:ext uri="{FF2B5EF4-FFF2-40B4-BE49-F238E27FC236}">
                  <a16:creationId xmlns:a16="http://schemas.microsoft.com/office/drawing/2014/main" id="{644E36E8-0206-4B60-A91D-2BD4BC7916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9370" y="2627380"/>
              <a:ext cx="2611580" cy="2763770"/>
              <a:chOff x="1179370" y="2627380"/>
              <a:chExt cx="2611580" cy="2763770"/>
            </a:xfrm>
          </p:grpSpPr>
          <p:sp>
            <p:nvSpPr>
              <p:cNvPr id="13348" name="Freeform 20">
                <a:extLst>
                  <a:ext uri="{FF2B5EF4-FFF2-40B4-BE49-F238E27FC236}">
                    <a16:creationId xmlns:a16="http://schemas.microsoft.com/office/drawing/2014/main" id="{8A93BEC1-7F40-4ED5-9798-488D72F1AF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9370" y="2627380"/>
                <a:ext cx="2581275" cy="1166813"/>
              </a:xfrm>
              <a:custGeom>
                <a:avLst/>
                <a:gdLst>
                  <a:gd name="T0" fmla="*/ 2147483646 w 1626"/>
                  <a:gd name="T1" fmla="*/ 2147483646 h 735"/>
                  <a:gd name="T2" fmla="*/ 2147483646 w 1626"/>
                  <a:gd name="T3" fmla="*/ 2147483646 h 735"/>
                  <a:gd name="T4" fmla="*/ 2147483646 w 1626"/>
                  <a:gd name="T5" fmla="*/ 2147483646 h 735"/>
                  <a:gd name="T6" fmla="*/ 2147483646 w 1626"/>
                  <a:gd name="T7" fmla="*/ 2147483646 h 735"/>
                  <a:gd name="T8" fmla="*/ 2147483646 w 1626"/>
                  <a:gd name="T9" fmla="*/ 2147483646 h 735"/>
                  <a:gd name="T10" fmla="*/ 2147483646 w 1626"/>
                  <a:gd name="T11" fmla="*/ 0 h 735"/>
                  <a:gd name="T12" fmla="*/ 2147483646 w 1626"/>
                  <a:gd name="T13" fmla="*/ 2147483646 h 735"/>
                  <a:gd name="T14" fmla="*/ 2147483646 w 1626"/>
                  <a:gd name="T15" fmla="*/ 2147483646 h 735"/>
                  <a:gd name="T16" fmla="*/ 2147483646 w 1626"/>
                  <a:gd name="T17" fmla="*/ 2147483646 h 735"/>
                  <a:gd name="T18" fmla="*/ 2147483646 w 1626"/>
                  <a:gd name="T19" fmla="*/ 2147483646 h 735"/>
                  <a:gd name="T20" fmla="*/ 2147483646 w 1626"/>
                  <a:gd name="T21" fmla="*/ 2147483646 h 735"/>
                  <a:gd name="T22" fmla="*/ 2147483646 w 1626"/>
                  <a:gd name="T23" fmla="*/ 2147483646 h 735"/>
                  <a:gd name="T24" fmla="*/ 2147483646 w 1626"/>
                  <a:gd name="T25" fmla="*/ 2147483646 h 735"/>
                  <a:gd name="T26" fmla="*/ 2147483646 w 1626"/>
                  <a:gd name="T27" fmla="*/ 2147483646 h 735"/>
                  <a:gd name="T28" fmla="*/ 2147483646 w 1626"/>
                  <a:gd name="T29" fmla="*/ 2147483646 h 735"/>
                  <a:gd name="T30" fmla="*/ 0 w 1626"/>
                  <a:gd name="T31" fmla="*/ 2147483646 h 735"/>
                  <a:gd name="T32" fmla="*/ 2147483646 w 1626"/>
                  <a:gd name="T33" fmla="*/ 2147483646 h 735"/>
                  <a:gd name="T34" fmla="*/ 2147483646 w 1626"/>
                  <a:gd name="T35" fmla="*/ 2147483646 h 735"/>
                  <a:gd name="T36" fmla="*/ 2147483646 w 1626"/>
                  <a:gd name="T37" fmla="*/ 2147483646 h 735"/>
                  <a:gd name="T38" fmla="*/ 2147483646 w 1626"/>
                  <a:gd name="T39" fmla="*/ 2147483646 h 735"/>
                  <a:gd name="T40" fmla="*/ 2147483646 w 1626"/>
                  <a:gd name="T41" fmla="*/ 2147483646 h 735"/>
                  <a:gd name="T42" fmla="*/ 2147483646 w 1626"/>
                  <a:gd name="T43" fmla="*/ 2147483646 h 735"/>
                  <a:gd name="T44" fmla="*/ 2147483646 w 1626"/>
                  <a:gd name="T45" fmla="*/ 2147483646 h 735"/>
                  <a:gd name="T46" fmla="*/ 2147483646 w 1626"/>
                  <a:gd name="T47" fmla="*/ 2147483646 h 735"/>
                  <a:gd name="T48" fmla="*/ 2147483646 w 1626"/>
                  <a:gd name="T49" fmla="*/ 2147483646 h 735"/>
                  <a:gd name="T50" fmla="*/ 2147483646 w 1626"/>
                  <a:gd name="T51" fmla="*/ 2147483646 h 735"/>
                  <a:gd name="T52" fmla="*/ 2147483646 w 1626"/>
                  <a:gd name="T53" fmla="*/ 2147483646 h 735"/>
                  <a:gd name="T54" fmla="*/ 2147483646 w 1626"/>
                  <a:gd name="T55" fmla="*/ 2147483646 h 735"/>
                  <a:gd name="T56" fmla="*/ 2147483646 w 1626"/>
                  <a:gd name="T57" fmla="*/ 2147483646 h 735"/>
                  <a:gd name="T58" fmla="*/ 2147483646 w 1626"/>
                  <a:gd name="T59" fmla="*/ 2147483646 h 735"/>
                  <a:gd name="T60" fmla="*/ 2147483646 w 1626"/>
                  <a:gd name="T61" fmla="*/ 2147483646 h 735"/>
                  <a:gd name="T62" fmla="*/ 2147483646 w 1626"/>
                  <a:gd name="T63" fmla="*/ 2147483646 h 73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26"/>
                  <a:gd name="T97" fmla="*/ 0 h 735"/>
                  <a:gd name="T98" fmla="*/ 1626 w 1626"/>
                  <a:gd name="T99" fmla="*/ 735 h 73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26" h="735">
                    <a:moveTo>
                      <a:pt x="1626" y="216"/>
                    </a:moveTo>
                    <a:lnTo>
                      <a:pt x="1470" y="132"/>
                    </a:lnTo>
                    <a:lnTo>
                      <a:pt x="1308" y="57"/>
                    </a:lnTo>
                    <a:lnTo>
                      <a:pt x="1149" y="18"/>
                    </a:lnTo>
                    <a:lnTo>
                      <a:pt x="1035" y="3"/>
                    </a:lnTo>
                    <a:lnTo>
                      <a:pt x="975" y="0"/>
                    </a:lnTo>
                    <a:lnTo>
                      <a:pt x="879" y="9"/>
                    </a:lnTo>
                    <a:lnTo>
                      <a:pt x="795" y="18"/>
                    </a:lnTo>
                    <a:lnTo>
                      <a:pt x="696" y="42"/>
                    </a:lnTo>
                    <a:lnTo>
                      <a:pt x="603" y="57"/>
                    </a:lnTo>
                    <a:lnTo>
                      <a:pt x="537" y="87"/>
                    </a:lnTo>
                    <a:lnTo>
                      <a:pt x="435" y="138"/>
                    </a:lnTo>
                    <a:lnTo>
                      <a:pt x="378" y="177"/>
                    </a:lnTo>
                    <a:lnTo>
                      <a:pt x="258" y="285"/>
                    </a:lnTo>
                    <a:lnTo>
                      <a:pt x="120" y="438"/>
                    </a:lnTo>
                    <a:lnTo>
                      <a:pt x="0" y="579"/>
                    </a:lnTo>
                    <a:lnTo>
                      <a:pt x="123" y="555"/>
                    </a:lnTo>
                    <a:lnTo>
                      <a:pt x="240" y="540"/>
                    </a:lnTo>
                    <a:lnTo>
                      <a:pt x="306" y="534"/>
                    </a:lnTo>
                    <a:lnTo>
                      <a:pt x="420" y="552"/>
                    </a:lnTo>
                    <a:lnTo>
                      <a:pt x="513" y="585"/>
                    </a:lnTo>
                    <a:lnTo>
                      <a:pt x="579" y="627"/>
                    </a:lnTo>
                    <a:lnTo>
                      <a:pt x="672" y="687"/>
                    </a:lnTo>
                    <a:lnTo>
                      <a:pt x="753" y="735"/>
                    </a:lnTo>
                    <a:lnTo>
                      <a:pt x="831" y="654"/>
                    </a:lnTo>
                    <a:lnTo>
                      <a:pt x="984" y="528"/>
                    </a:lnTo>
                    <a:lnTo>
                      <a:pt x="1107" y="459"/>
                    </a:lnTo>
                    <a:lnTo>
                      <a:pt x="1245" y="396"/>
                    </a:lnTo>
                    <a:lnTo>
                      <a:pt x="1329" y="345"/>
                    </a:lnTo>
                    <a:lnTo>
                      <a:pt x="1449" y="297"/>
                    </a:lnTo>
                    <a:lnTo>
                      <a:pt x="1548" y="255"/>
                    </a:lnTo>
                    <a:lnTo>
                      <a:pt x="1626" y="216"/>
                    </a:lnTo>
                    <a:close/>
                  </a:path>
                </a:pathLst>
              </a:cu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49" name="组合 6">
                <a:extLst>
                  <a:ext uri="{FF2B5EF4-FFF2-40B4-BE49-F238E27FC236}">
                    <a16:creationId xmlns:a16="http://schemas.microsoft.com/office/drawing/2014/main" id="{41435C57-4D6B-4F29-96A7-1A8E54146E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150" y="2628900"/>
                <a:ext cx="2590800" cy="2762250"/>
                <a:chOff x="1200150" y="2628900"/>
                <a:chExt cx="2590800" cy="2762250"/>
              </a:xfrm>
            </p:grpSpPr>
            <p:sp>
              <p:nvSpPr>
                <p:cNvPr id="13350" name="Line 28">
                  <a:extLst>
                    <a:ext uri="{FF2B5EF4-FFF2-40B4-BE49-F238E27FC236}">
                      <a16:creationId xmlns:a16="http://schemas.microsoft.com/office/drawing/2014/main" id="{898151F6-741B-4D42-8683-458F604E3E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19200" y="3543300"/>
                  <a:ext cx="0" cy="13525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1" name="Line 29">
                  <a:extLst>
                    <a:ext uri="{FF2B5EF4-FFF2-40B4-BE49-F238E27FC236}">
                      <a16:creationId xmlns:a16="http://schemas.microsoft.com/office/drawing/2014/main" id="{FBE61B27-0910-41A9-B10B-370D7CD835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62200" y="3771900"/>
                  <a:ext cx="0" cy="16192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2" name="Freeform 30">
                  <a:extLst>
                    <a:ext uri="{FF2B5EF4-FFF2-40B4-BE49-F238E27FC236}">
                      <a16:creationId xmlns:a16="http://schemas.microsoft.com/office/drawing/2014/main" id="{463F2C29-C389-4F7B-8661-937069FEB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9200" y="3451225"/>
                  <a:ext cx="1162050" cy="339725"/>
                </a:xfrm>
                <a:custGeom>
                  <a:avLst/>
                  <a:gdLst>
                    <a:gd name="T0" fmla="*/ 0 w 732"/>
                    <a:gd name="T1" fmla="*/ 2147483646 h 190"/>
                    <a:gd name="T2" fmla="*/ 2147483646 w 732"/>
                    <a:gd name="T3" fmla="*/ 2147483646 h 190"/>
                    <a:gd name="T4" fmla="*/ 2147483646 w 732"/>
                    <a:gd name="T5" fmla="*/ 2147483646 h 190"/>
                    <a:gd name="T6" fmla="*/ 0 60000 65536"/>
                    <a:gd name="T7" fmla="*/ 0 60000 65536"/>
                    <a:gd name="T8" fmla="*/ 0 60000 65536"/>
                    <a:gd name="T9" fmla="*/ 0 w 732"/>
                    <a:gd name="T10" fmla="*/ 0 h 190"/>
                    <a:gd name="T11" fmla="*/ 732 w 732"/>
                    <a:gd name="T12" fmla="*/ 190 h 19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32" h="190">
                      <a:moveTo>
                        <a:pt x="0" y="58"/>
                      </a:moveTo>
                      <a:cubicBezTo>
                        <a:pt x="119" y="29"/>
                        <a:pt x="238" y="0"/>
                        <a:pt x="360" y="22"/>
                      </a:cubicBezTo>
                      <a:cubicBezTo>
                        <a:pt x="482" y="44"/>
                        <a:pt x="607" y="117"/>
                        <a:pt x="732" y="19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3" name="Freeform 31">
                  <a:extLst>
                    <a:ext uri="{FF2B5EF4-FFF2-40B4-BE49-F238E27FC236}">
                      <a16:creationId xmlns:a16="http://schemas.microsoft.com/office/drawing/2014/main" id="{2AA63805-A8C4-48C5-9EF3-9546F38045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150" y="2628900"/>
                  <a:ext cx="1657350" cy="914400"/>
                </a:xfrm>
                <a:custGeom>
                  <a:avLst/>
                  <a:gdLst>
                    <a:gd name="T0" fmla="*/ 0 w 1044"/>
                    <a:gd name="T1" fmla="*/ 2147483646 h 576"/>
                    <a:gd name="T2" fmla="*/ 2147483646 w 1044"/>
                    <a:gd name="T3" fmla="*/ 2147483646 h 576"/>
                    <a:gd name="T4" fmla="*/ 2147483646 w 1044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1044"/>
                    <a:gd name="T10" fmla="*/ 0 h 576"/>
                    <a:gd name="T11" fmla="*/ 1044 w 1044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44" h="576">
                      <a:moveTo>
                        <a:pt x="0" y="576"/>
                      </a:moveTo>
                      <a:cubicBezTo>
                        <a:pt x="147" y="396"/>
                        <a:pt x="294" y="216"/>
                        <a:pt x="468" y="120"/>
                      </a:cubicBezTo>
                      <a:cubicBezTo>
                        <a:pt x="642" y="24"/>
                        <a:pt x="843" y="12"/>
                        <a:pt x="1044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4" name="Freeform 32">
                  <a:extLst>
                    <a:ext uri="{FF2B5EF4-FFF2-40B4-BE49-F238E27FC236}">
                      <a16:creationId xmlns:a16="http://schemas.microsoft.com/office/drawing/2014/main" id="{8F9859E1-5FB6-4B0E-9BD3-48E6F6133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81250" y="2971800"/>
                  <a:ext cx="1409700" cy="819150"/>
                </a:xfrm>
                <a:custGeom>
                  <a:avLst/>
                  <a:gdLst>
                    <a:gd name="T0" fmla="*/ 0 w 888"/>
                    <a:gd name="T1" fmla="*/ 2147483646 h 516"/>
                    <a:gd name="T2" fmla="*/ 2147483646 w 888"/>
                    <a:gd name="T3" fmla="*/ 2147483646 h 516"/>
                    <a:gd name="T4" fmla="*/ 2147483646 w 888"/>
                    <a:gd name="T5" fmla="*/ 0 h 516"/>
                    <a:gd name="T6" fmla="*/ 0 60000 65536"/>
                    <a:gd name="T7" fmla="*/ 0 60000 65536"/>
                    <a:gd name="T8" fmla="*/ 0 60000 65536"/>
                    <a:gd name="T9" fmla="*/ 0 w 888"/>
                    <a:gd name="T10" fmla="*/ 0 h 516"/>
                    <a:gd name="T11" fmla="*/ 888 w 888"/>
                    <a:gd name="T12" fmla="*/ 516 h 5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88" h="516">
                      <a:moveTo>
                        <a:pt x="0" y="516"/>
                      </a:moveTo>
                      <a:cubicBezTo>
                        <a:pt x="76" y="439"/>
                        <a:pt x="152" y="362"/>
                        <a:pt x="300" y="276"/>
                      </a:cubicBezTo>
                      <a:cubicBezTo>
                        <a:pt x="448" y="190"/>
                        <a:pt x="668" y="95"/>
                        <a:pt x="888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5" name="Freeform 33">
                  <a:extLst>
                    <a:ext uri="{FF2B5EF4-FFF2-40B4-BE49-F238E27FC236}">
                      <a16:creationId xmlns:a16="http://schemas.microsoft.com/office/drawing/2014/main" id="{F1D165CD-A699-4BE5-ABD5-F196BE5E2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9400" y="2628900"/>
                  <a:ext cx="952500" cy="342900"/>
                </a:xfrm>
                <a:custGeom>
                  <a:avLst/>
                  <a:gdLst>
                    <a:gd name="T0" fmla="*/ 0 w 600"/>
                    <a:gd name="T1" fmla="*/ 0 h 216"/>
                    <a:gd name="T2" fmla="*/ 2147483646 w 600"/>
                    <a:gd name="T3" fmla="*/ 2147483646 h 216"/>
                    <a:gd name="T4" fmla="*/ 2147483646 w 600"/>
                    <a:gd name="T5" fmla="*/ 2147483646 h 216"/>
                    <a:gd name="T6" fmla="*/ 0 60000 65536"/>
                    <a:gd name="T7" fmla="*/ 0 60000 65536"/>
                    <a:gd name="T8" fmla="*/ 0 60000 65536"/>
                    <a:gd name="T9" fmla="*/ 0 w 600"/>
                    <a:gd name="T10" fmla="*/ 0 h 216"/>
                    <a:gd name="T11" fmla="*/ 600 w 600"/>
                    <a:gd name="T12" fmla="*/ 216 h 2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00" h="216">
                      <a:moveTo>
                        <a:pt x="0" y="0"/>
                      </a:moveTo>
                      <a:cubicBezTo>
                        <a:pt x="52" y="12"/>
                        <a:pt x="212" y="36"/>
                        <a:pt x="312" y="72"/>
                      </a:cubicBezTo>
                      <a:cubicBezTo>
                        <a:pt x="412" y="108"/>
                        <a:pt x="540" y="186"/>
                        <a:pt x="600" y="21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6" name="Line 34">
                  <a:extLst>
                    <a:ext uri="{FF2B5EF4-FFF2-40B4-BE49-F238E27FC236}">
                      <a16:creationId xmlns:a16="http://schemas.microsoft.com/office/drawing/2014/main" id="{1A343C8A-BDE8-4C21-8525-814A931098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1900" y="2990850"/>
                  <a:ext cx="0" cy="1600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3315" name="灯片编号占位符 3">
            <a:extLst>
              <a:ext uri="{FF2B5EF4-FFF2-40B4-BE49-F238E27FC236}">
                <a16:creationId xmlns:a16="http://schemas.microsoft.com/office/drawing/2014/main" id="{E4267363-51A5-4EC1-AA69-575942FD97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3A6BAE-0CC6-4E6E-9B0A-5492BAE98154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/>
          </a:p>
        </p:txBody>
      </p:sp>
      <p:sp>
        <p:nvSpPr>
          <p:cNvPr id="10270" name="Oval 21">
            <a:extLst>
              <a:ext uri="{FF2B5EF4-FFF2-40B4-BE49-F238E27FC236}">
                <a16:creationId xmlns:a16="http://schemas.microsoft.com/office/drawing/2014/main" id="{3FC51D39-D3C0-48F4-B297-0A81C06789E3}"/>
              </a:ext>
            </a:extLst>
          </p:cNvPr>
          <p:cNvSpPr>
            <a:spLocks noChangeArrowheads="1"/>
          </p:cNvSpPr>
          <p:nvPr/>
        </p:nvSpPr>
        <p:spPr bwMode="auto">
          <a:xfrm rot="-971312">
            <a:off x="4446588" y="2119313"/>
            <a:ext cx="576262" cy="2444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/>
          </a:p>
        </p:txBody>
      </p:sp>
      <p:sp>
        <p:nvSpPr>
          <p:cNvPr id="10271" name="AutoShape 22">
            <a:extLst>
              <a:ext uri="{FF2B5EF4-FFF2-40B4-BE49-F238E27FC236}">
                <a16:creationId xmlns:a16="http://schemas.microsoft.com/office/drawing/2014/main" id="{6CA71A86-0EFF-4588-9188-25BFD0445685}"/>
              </a:ext>
            </a:extLst>
          </p:cNvPr>
          <p:cNvSpPr>
            <a:spLocks noChangeArrowheads="1"/>
          </p:cNvSpPr>
          <p:nvPr/>
        </p:nvSpPr>
        <p:spPr bwMode="auto">
          <a:xfrm rot="913000">
            <a:off x="4052888" y="1735138"/>
            <a:ext cx="1581150" cy="1047750"/>
          </a:xfrm>
          <a:prstGeom prst="parallelogram">
            <a:avLst>
              <a:gd name="adj" fmla="val 41360"/>
            </a:avLst>
          </a:prstGeom>
          <a:solidFill>
            <a:srgbClr val="CCFF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72" name="Oval 23">
            <a:extLst>
              <a:ext uri="{FF2B5EF4-FFF2-40B4-BE49-F238E27FC236}">
                <a16:creationId xmlns:a16="http://schemas.microsoft.com/office/drawing/2014/main" id="{D8FDDEA9-A016-4634-87AF-1CA499D23399}"/>
              </a:ext>
            </a:extLst>
          </p:cNvPr>
          <p:cNvSpPr>
            <a:spLocks noChangeArrowheads="1"/>
          </p:cNvSpPr>
          <p:nvPr/>
        </p:nvSpPr>
        <p:spPr bwMode="auto">
          <a:xfrm rot="-1645209">
            <a:off x="4416425" y="2016125"/>
            <a:ext cx="571500" cy="347663"/>
          </a:xfrm>
          <a:prstGeom prst="ellipse">
            <a:avLst/>
          </a:prstGeom>
          <a:solidFill>
            <a:srgbClr val="FF00FF">
              <a:alpha val="50195"/>
            </a:srgbClr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84" name="Oval 35">
            <a:extLst>
              <a:ext uri="{FF2B5EF4-FFF2-40B4-BE49-F238E27FC236}">
                <a16:creationId xmlns:a16="http://schemas.microsoft.com/office/drawing/2014/main" id="{9D070462-F148-4523-901E-C2180D42F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825" y="3708400"/>
            <a:ext cx="56515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85" name="Text Box 36">
            <a:extLst>
              <a:ext uri="{FF2B5EF4-FFF2-40B4-BE49-F238E27FC236}">
                <a16:creationId xmlns:a16="http://schemas.microsoft.com/office/drawing/2014/main" id="{CE08203F-61EA-40CF-BE8E-9B3233DF0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2068513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sym typeface="Symbol" panose="05050102010706020507" pitchFamily="18" charset="2"/>
              </a:rPr>
              <a:t></a:t>
            </a:r>
            <a:endParaRPr lang="en-US" altLang="zh-CN" sz="1800"/>
          </a:p>
        </p:txBody>
      </p:sp>
      <p:sp>
        <p:nvSpPr>
          <p:cNvPr id="10286" name="Text Box 37">
            <a:extLst>
              <a:ext uri="{FF2B5EF4-FFF2-40B4-BE49-F238E27FC236}">
                <a16:creationId xmlns:a16="http://schemas.microsoft.com/office/drawing/2014/main" id="{452B98F8-D887-4763-9CFA-A1F688C6C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5" y="3898900"/>
            <a:ext cx="80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d</a:t>
            </a:r>
            <a:r>
              <a:rPr lang="en-US" altLang="zh-CN" sz="2400" i="1">
                <a:sym typeface="Symbol" panose="05050102010706020507" pitchFamily="18" charset="2"/>
              </a:rPr>
              <a:t></a:t>
            </a:r>
            <a:endParaRPr lang="en-US" altLang="zh-CN" sz="2400"/>
          </a:p>
        </p:txBody>
      </p:sp>
      <p:grpSp>
        <p:nvGrpSpPr>
          <p:cNvPr id="5" name="组合 12">
            <a:extLst>
              <a:ext uri="{FF2B5EF4-FFF2-40B4-BE49-F238E27FC236}">
                <a16:creationId xmlns:a16="http://schemas.microsoft.com/office/drawing/2014/main" id="{D7EC34DC-08F3-456A-8D4D-724F4E5B2EEC}"/>
              </a:ext>
            </a:extLst>
          </p:cNvPr>
          <p:cNvGrpSpPr>
            <a:grpSpLocks/>
          </p:cNvGrpSpPr>
          <p:nvPr/>
        </p:nvGrpSpPr>
        <p:grpSpPr bwMode="auto">
          <a:xfrm>
            <a:off x="4943475" y="1270000"/>
            <a:ext cx="808038" cy="796925"/>
            <a:chOff x="3028950" y="2041525"/>
            <a:chExt cx="808038" cy="796925"/>
          </a:xfrm>
        </p:grpSpPr>
        <p:sp>
          <p:nvSpPr>
            <p:cNvPr id="13344" name="Text Box 38">
              <a:extLst>
                <a:ext uri="{FF2B5EF4-FFF2-40B4-BE49-F238E27FC236}">
                  <a16:creationId xmlns:a16="http://schemas.microsoft.com/office/drawing/2014/main" id="{1DCEBADD-AC4E-471E-A054-9A56D88A2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125" y="2041525"/>
              <a:ext cx="8048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3300"/>
                  </a:solidFill>
                </a:rPr>
                <a:t>d</a:t>
              </a:r>
              <a:r>
                <a:rPr lang="en-US" altLang="zh-CN" sz="2400" i="1">
                  <a:solidFill>
                    <a:srgbClr val="FF3300"/>
                  </a:solidFill>
                  <a:sym typeface="Symbol" panose="05050102010706020507" pitchFamily="18" charset="2"/>
                </a:rPr>
                <a:t>S</a:t>
              </a:r>
              <a:endParaRPr lang="en-US" altLang="zh-CN" sz="2400">
                <a:solidFill>
                  <a:srgbClr val="FF3300"/>
                </a:solidFill>
              </a:endParaRPr>
            </a:p>
          </p:txBody>
        </p:sp>
        <p:sp>
          <p:nvSpPr>
            <p:cNvPr id="13345" name="Freeform 39">
              <a:extLst>
                <a:ext uri="{FF2B5EF4-FFF2-40B4-BE49-F238E27FC236}">
                  <a16:creationId xmlns:a16="http://schemas.microsoft.com/office/drawing/2014/main" id="{7373AD5C-D713-4BDE-AC49-12A2DD4A8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950" y="2400300"/>
              <a:ext cx="247650" cy="438150"/>
            </a:xfrm>
            <a:custGeom>
              <a:avLst/>
              <a:gdLst>
                <a:gd name="T0" fmla="*/ 0 w 156"/>
                <a:gd name="T1" fmla="*/ 2147483646 h 276"/>
                <a:gd name="T2" fmla="*/ 2147483646 w 156"/>
                <a:gd name="T3" fmla="*/ 2147483646 h 276"/>
                <a:gd name="T4" fmla="*/ 2147483646 w 156"/>
                <a:gd name="T5" fmla="*/ 0 h 276"/>
                <a:gd name="T6" fmla="*/ 0 60000 65536"/>
                <a:gd name="T7" fmla="*/ 0 60000 65536"/>
                <a:gd name="T8" fmla="*/ 0 60000 65536"/>
                <a:gd name="T9" fmla="*/ 0 w 156"/>
                <a:gd name="T10" fmla="*/ 0 h 276"/>
                <a:gd name="T11" fmla="*/ 156 w 156"/>
                <a:gd name="T12" fmla="*/ 276 h 2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276">
                  <a:moveTo>
                    <a:pt x="0" y="276"/>
                  </a:moveTo>
                  <a:cubicBezTo>
                    <a:pt x="5" y="209"/>
                    <a:pt x="10" y="142"/>
                    <a:pt x="36" y="96"/>
                  </a:cubicBezTo>
                  <a:cubicBezTo>
                    <a:pt x="62" y="50"/>
                    <a:pt x="109" y="25"/>
                    <a:pt x="156" y="0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10">
            <a:extLst>
              <a:ext uri="{FF2B5EF4-FFF2-40B4-BE49-F238E27FC236}">
                <a16:creationId xmlns:a16="http://schemas.microsoft.com/office/drawing/2014/main" id="{B64C4A94-5AFE-42B4-BB0B-97A91DC2B195}"/>
              </a:ext>
            </a:extLst>
          </p:cNvPr>
          <p:cNvGrpSpPr>
            <a:grpSpLocks/>
          </p:cNvGrpSpPr>
          <p:nvPr/>
        </p:nvGrpSpPr>
        <p:grpSpPr bwMode="auto">
          <a:xfrm>
            <a:off x="4092575" y="1317625"/>
            <a:ext cx="544513" cy="947738"/>
            <a:chOff x="1808163" y="476249"/>
            <a:chExt cx="544512" cy="947739"/>
          </a:xfrm>
        </p:grpSpPr>
        <p:sp>
          <p:nvSpPr>
            <p:cNvPr id="13342" name="Freeform 40">
              <a:extLst>
                <a:ext uri="{FF2B5EF4-FFF2-40B4-BE49-F238E27FC236}">
                  <a16:creationId xmlns:a16="http://schemas.microsoft.com/office/drawing/2014/main" id="{72BAC062-56C9-4CCC-99EE-B0BB6EB96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825" y="863600"/>
              <a:ext cx="323850" cy="560388"/>
            </a:xfrm>
            <a:custGeom>
              <a:avLst/>
              <a:gdLst>
                <a:gd name="T0" fmla="*/ 2147483646 w 204"/>
                <a:gd name="T1" fmla="*/ 2147483646 h 353"/>
                <a:gd name="T2" fmla="*/ 0 w 204"/>
                <a:gd name="T3" fmla="*/ 0 h 353"/>
                <a:gd name="T4" fmla="*/ 0 60000 65536"/>
                <a:gd name="T5" fmla="*/ 0 60000 65536"/>
                <a:gd name="T6" fmla="*/ 0 w 204"/>
                <a:gd name="T7" fmla="*/ 0 h 353"/>
                <a:gd name="T8" fmla="*/ 204 w 204"/>
                <a:gd name="T9" fmla="*/ 353 h 3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353">
                  <a:moveTo>
                    <a:pt x="204" y="353"/>
                  </a:moveTo>
                  <a:cubicBezTo>
                    <a:pt x="119" y="208"/>
                    <a:pt x="34" y="64"/>
                    <a:pt x="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Text Box 41">
              <a:extLst>
                <a:ext uri="{FF2B5EF4-FFF2-40B4-BE49-F238E27FC236}">
                  <a16:creationId xmlns:a16="http://schemas.microsoft.com/office/drawing/2014/main" id="{03C0ED7A-E546-4CB4-ACA9-DA107C58F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8163" y="476249"/>
              <a:ext cx="514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</a:rPr>
                <a:t>n</a:t>
              </a:r>
              <a:endParaRPr lang="en-US" altLang="zh-CN" sz="2400">
                <a:solidFill>
                  <a:srgbClr val="0000FF"/>
                </a:solidFill>
              </a:endParaRPr>
            </a:p>
          </p:txBody>
        </p:sp>
      </p:grpSp>
      <p:sp>
        <p:nvSpPr>
          <p:cNvPr id="10291" name="Text Box 42">
            <a:extLst>
              <a:ext uri="{FF2B5EF4-FFF2-40B4-BE49-F238E27FC236}">
                <a16:creationId xmlns:a16="http://schemas.microsoft.com/office/drawing/2014/main" id="{8CE960ED-5E25-46FB-8F60-7F090CD49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25" y="21209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/>
              <a:t>M</a:t>
            </a:r>
            <a:endParaRPr lang="en-US" altLang="zh-CN" sz="2400"/>
          </a:p>
        </p:txBody>
      </p:sp>
      <p:grpSp>
        <p:nvGrpSpPr>
          <p:cNvPr id="7" name="组合 5">
            <a:extLst>
              <a:ext uri="{FF2B5EF4-FFF2-40B4-BE49-F238E27FC236}">
                <a16:creationId xmlns:a16="http://schemas.microsoft.com/office/drawing/2014/main" id="{BD863AE6-1275-481E-8AB4-01100FE916E0}"/>
              </a:ext>
            </a:extLst>
          </p:cNvPr>
          <p:cNvGrpSpPr>
            <a:grpSpLocks/>
          </p:cNvGrpSpPr>
          <p:nvPr/>
        </p:nvGrpSpPr>
        <p:grpSpPr bwMode="auto">
          <a:xfrm>
            <a:off x="2355850" y="1079500"/>
            <a:ext cx="3786188" cy="2968625"/>
            <a:chOff x="441325" y="1851025"/>
            <a:chExt cx="3786188" cy="2968625"/>
          </a:xfrm>
        </p:grpSpPr>
        <p:sp>
          <p:nvSpPr>
            <p:cNvPr id="13335" name="Line 24">
              <a:extLst>
                <a:ext uri="{FF2B5EF4-FFF2-40B4-BE49-F238E27FC236}">
                  <a16:creationId xmlns:a16="http://schemas.microsoft.com/office/drawing/2014/main" id="{B6DD3AEA-FD83-4E10-9BE7-AE669377B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6850" y="3905250"/>
              <a:ext cx="2705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6" name="Line 25">
              <a:extLst>
                <a:ext uri="{FF2B5EF4-FFF2-40B4-BE49-F238E27FC236}">
                  <a16:creationId xmlns:a16="http://schemas.microsoft.com/office/drawing/2014/main" id="{4F370DD9-291A-49F6-986B-7FC9F2580F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6850" y="1943100"/>
              <a:ext cx="0" cy="1962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Line 26">
              <a:extLst>
                <a:ext uri="{FF2B5EF4-FFF2-40B4-BE49-F238E27FC236}">
                  <a16:creationId xmlns:a16="http://schemas.microsoft.com/office/drawing/2014/main" id="{02C08FAE-C4B8-4961-ABD6-008F21866E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2450" y="3905250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Rectangle 43">
              <a:extLst>
                <a:ext uri="{FF2B5EF4-FFF2-40B4-BE49-F238E27FC236}">
                  <a16:creationId xmlns:a16="http://schemas.microsoft.com/office/drawing/2014/main" id="{8B50AB9B-4047-4A72-BA36-22837DF88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075" y="1851025"/>
              <a:ext cx="3032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z</a:t>
              </a:r>
            </a:p>
          </p:txBody>
        </p:sp>
        <p:sp>
          <p:nvSpPr>
            <p:cNvPr id="13339" name="Rectangle 44">
              <a:extLst>
                <a:ext uri="{FF2B5EF4-FFF2-40B4-BE49-F238E27FC236}">
                  <a16:creationId xmlns:a16="http://schemas.microsoft.com/office/drawing/2014/main" id="{E8163509-C27D-4D22-B05C-B906C56D9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25" y="4308475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x</a:t>
              </a:r>
            </a:p>
          </p:txBody>
        </p:sp>
        <p:sp>
          <p:nvSpPr>
            <p:cNvPr id="13340" name="Rectangle 45">
              <a:extLst>
                <a:ext uri="{FF2B5EF4-FFF2-40B4-BE49-F238E27FC236}">
                  <a16:creationId xmlns:a16="http://schemas.microsoft.com/office/drawing/2014/main" id="{7A8A3F8C-9408-4895-AF1C-3DBA62E44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8425" y="3832225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y</a:t>
              </a:r>
            </a:p>
          </p:txBody>
        </p:sp>
        <p:sp>
          <p:nvSpPr>
            <p:cNvPr id="13341" name="Rectangle 46">
              <a:extLst>
                <a:ext uri="{FF2B5EF4-FFF2-40B4-BE49-F238E27FC236}">
                  <a16:creationId xmlns:a16="http://schemas.microsoft.com/office/drawing/2014/main" id="{55B4D30B-99D1-49E5-BF70-FBA537B97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725" y="387032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sym typeface="Symbol" panose="05050102010706020507" pitchFamily="18" charset="2"/>
                </a:rPr>
                <a:t>0</a:t>
              </a:r>
              <a:endParaRPr lang="en-US" altLang="zh-CN" sz="2400" i="1">
                <a:sym typeface="Symbol" panose="05050102010706020507" pitchFamily="18" charset="2"/>
              </a:endParaRPr>
            </a:p>
          </p:txBody>
        </p:sp>
      </p:grpSp>
      <p:sp>
        <p:nvSpPr>
          <p:cNvPr id="10296" name="Rectangle 47">
            <a:extLst>
              <a:ext uri="{FF2B5EF4-FFF2-40B4-BE49-F238E27FC236}">
                <a16:creationId xmlns:a16="http://schemas.microsoft.com/office/drawing/2014/main" id="{51051275-2CB3-4CF6-87D6-371409424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2900" y="4108450"/>
            <a:ext cx="58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ym typeface="Symbol" panose="05050102010706020507" pitchFamily="18" charset="2"/>
              </a:rPr>
              <a:t>D</a:t>
            </a:r>
            <a:r>
              <a:rPr lang="en-US" altLang="zh-CN" sz="2400" i="1" baseline="-25000">
                <a:sym typeface="Symbol" panose="05050102010706020507" pitchFamily="18" charset="2"/>
              </a:rPr>
              <a:t>xy</a:t>
            </a:r>
            <a:endParaRPr lang="en-US" altLang="zh-CN" sz="2400" i="1">
              <a:sym typeface="Symbol" panose="05050102010706020507" pitchFamily="18" charset="2"/>
            </a:endParaRPr>
          </a:p>
        </p:txBody>
      </p:sp>
      <p:sp>
        <p:nvSpPr>
          <p:cNvPr id="10301" name="Rectangle 52">
            <a:extLst>
              <a:ext uri="{FF2B5EF4-FFF2-40B4-BE49-F238E27FC236}">
                <a16:creationId xmlns:a16="http://schemas.microsoft.com/office/drawing/2014/main" id="{560B65B9-F939-442A-A339-7EB17F4CC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2800" y="2398713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ym typeface="Symbol" panose="05050102010706020507" pitchFamily="18" charset="2"/>
              </a:rPr>
              <a:t></a:t>
            </a:r>
            <a:r>
              <a:rPr lang="en-US" altLang="zh-CN" sz="2000" i="1">
                <a:sym typeface="Symbol" panose="05050102010706020507" pitchFamily="18" charset="2"/>
              </a:rPr>
              <a:t>S</a:t>
            </a:r>
          </a:p>
        </p:txBody>
      </p:sp>
      <p:sp>
        <p:nvSpPr>
          <p:cNvPr id="10302" name="Freeform 53">
            <a:extLst>
              <a:ext uri="{FF2B5EF4-FFF2-40B4-BE49-F238E27FC236}">
                <a16:creationId xmlns:a16="http://schemas.microsoft.com/office/drawing/2014/main" id="{F9F2DF0B-0115-4652-AD8E-E905EB1FD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295525"/>
            <a:ext cx="114300" cy="209550"/>
          </a:xfrm>
          <a:custGeom>
            <a:avLst/>
            <a:gdLst>
              <a:gd name="T0" fmla="*/ 0 w 72"/>
              <a:gd name="T1" fmla="*/ 0 h 132"/>
              <a:gd name="T2" fmla="*/ 2147483646 w 72"/>
              <a:gd name="T3" fmla="*/ 2147483646 h 132"/>
              <a:gd name="T4" fmla="*/ 0 60000 65536"/>
              <a:gd name="T5" fmla="*/ 0 60000 65536"/>
              <a:gd name="T6" fmla="*/ 0 w 72"/>
              <a:gd name="T7" fmla="*/ 0 h 132"/>
              <a:gd name="T8" fmla="*/ 72 w 72"/>
              <a:gd name="T9" fmla="*/ 132 h 1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2" h="132">
                <a:moveTo>
                  <a:pt x="0" y="0"/>
                </a:moveTo>
                <a:cubicBezTo>
                  <a:pt x="0" y="0"/>
                  <a:pt x="36" y="66"/>
                  <a:pt x="72" y="1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3" name="Rectangle 54">
            <a:extLst>
              <a:ext uri="{FF2B5EF4-FFF2-40B4-BE49-F238E27FC236}">
                <a16:creationId xmlns:a16="http://schemas.microsoft.com/office/drawing/2014/main" id="{F0902818-BC64-4868-87CE-30B660D2E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700" y="21844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ym typeface="Symbol" panose="05050102010706020507" pitchFamily="18" charset="2"/>
              </a:rPr>
              <a:t>S</a:t>
            </a:r>
          </a:p>
        </p:txBody>
      </p:sp>
      <p:grpSp>
        <p:nvGrpSpPr>
          <p:cNvPr id="8" name="组合 11">
            <a:extLst>
              <a:ext uri="{FF2B5EF4-FFF2-40B4-BE49-F238E27FC236}">
                <a16:creationId xmlns:a16="http://schemas.microsoft.com/office/drawing/2014/main" id="{EB2DB4CB-99C3-452D-8ED9-D0E7B2124472}"/>
              </a:ext>
            </a:extLst>
          </p:cNvPr>
          <p:cNvGrpSpPr>
            <a:grpSpLocks/>
          </p:cNvGrpSpPr>
          <p:nvPr/>
        </p:nvGrpSpPr>
        <p:grpSpPr bwMode="auto">
          <a:xfrm>
            <a:off x="4441825" y="2209800"/>
            <a:ext cx="565150" cy="1803400"/>
            <a:chOff x="2527300" y="2981325"/>
            <a:chExt cx="565150" cy="1803400"/>
          </a:xfrm>
        </p:grpSpPr>
        <p:sp>
          <p:nvSpPr>
            <p:cNvPr id="13331" name="Line 48">
              <a:extLst>
                <a:ext uri="{FF2B5EF4-FFF2-40B4-BE49-F238E27FC236}">
                  <a16:creationId xmlns:a16="http://schemas.microsoft.com/office/drawing/2014/main" id="{1922187D-68F1-4103-BEDC-1682403FE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3650" y="3109913"/>
              <a:ext cx="0" cy="1519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Oval 50">
              <a:extLst>
                <a:ext uri="{FF2B5EF4-FFF2-40B4-BE49-F238E27FC236}">
                  <a16:creationId xmlns:a16="http://schemas.microsoft.com/office/drawing/2014/main" id="{E0FAFA6F-E086-4623-8B3D-FF95115C8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7300" y="4479925"/>
              <a:ext cx="565150" cy="304800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3333" name="Line 51">
              <a:extLst>
                <a:ext uri="{FF2B5EF4-FFF2-40B4-BE49-F238E27FC236}">
                  <a16:creationId xmlns:a16="http://schemas.microsoft.com/office/drawing/2014/main" id="{D39970A7-79B2-428E-AD97-117A7378B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849" y="3024186"/>
              <a:ext cx="0" cy="1638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4" name="Line 49">
              <a:extLst>
                <a:ext uri="{FF2B5EF4-FFF2-40B4-BE49-F238E27FC236}">
                  <a16:creationId xmlns:a16="http://schemas.microsoft.com/office/drawing/2014/main" id="{BCD43067-9344-406E-A94A-3BAF2FD5F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6100" y="2981325"/>
              <a:ext cx="0" cy="1647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" grpId="0" animBg="1"/>
      <p:bldP spid="10271" grpId="0" animBg="1"/>
      <p:bldP spid="10272" grpId="0" animBg="1"/>
      <p:bldP spid="10284" grpId="0" animBg="1"/>
      <p:bldP spid="10285" grpId="0"/>
      <p:bldP spid="10286" grpId="0"/>
      <p:bldP spid="10291" grpId="0"/>
      <p:bldP spid="10296" grpId="0"/>
      <p:bldP spid="10301" grpId="0"/>
      <p:bldP spid="103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ED1238A4-B40A-4101-96A5-98ADA4FB73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956F66-EF75-4BD4-ACF2-02A42380D624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/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740CA274-5830-4AFD-BDD2-31B8B3FD5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33550"/>
            <a:ext cx="9144000" cy="3848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123" name="Text Box 3">
            <a:extLst>
              <a:ext uri="{FF2B5EF4-FFF2-40B4-BE49-F238E27FC236}">
                <a16:creationId xmlns:a16="http://schemas.microsoft.com/office/drawing/2014/main" id="{3F343638-A008-430C-826B-E37F86736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419100"/>
            <a:ext cx="756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ym typeface="Symbol" panose="05050102010706020507" pitchFamily="18" charset="2"/>
              </a:rPr>
              <a:t>(1)S</a:t>
            </a:r>
            <a:r>
              <a:rPr lang="zh-CN" altLang="en-US" sz="2800">
                <a:sym typeface="Symbol" panose="05050102010706020507" pitchFamily="18" charset="2"/>
              </a:rPr>
              <a:t>：</a:t>
            </a:r>
            <a:r>
              <a:rPr lang="en-US" altLang="zh-CN" sz="2800" i="1">
                <a:sym typeface="Symbol" panose="05050102010706020507" pitchFamily="18" charset="2"/>
              </a:rPr>
              <a:t>z</a:t>
            </a:r>
            <a:r>
              <a:rPr lang="en-US" altLang="zh-CN" sz="2800">
                <a:sym typeface="Symbol" panose="05050102010706020507" pitchFamily="18" charset="2"/>
              </a:rPr>
              <a:t>=</a:t>
            </a:r>
            <a:r>
              <a:rPr lang="en-US" altLang="zh-CN" sz="2800" i="1">
                <a:sym typeface="Symbol" panose="05050102010706020507" pitchFamily="18" charset="2"/>
              </a:rPr>
              <a:t>z</a:t>
            </a:r>
            <a:r>
              <a:rPr lang="en-US" altLang="zh-CN" sz="2800">
                <a:sym typeface="Symbol" panose="05050102010706020507" pitchFamily="18" charset="2"/>
              </a:rPr>
              <a:t>(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>
                <a:sym typeface="Symbol" panose="05050102010706020507" pitchFamily="18" charset="2"/>
              </a:rPr>
              <a:t>), (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>
                <a:sym typeface="Symbol" panose="05050102010706020507" pitchFamily="18" charset="2"/>
              </a:rPr>
              <a:t>)</a:t>
            </a:r>
            <a:r>
              <a:rPr lang="en-US" altLang="zh-CN" sz="2800" i="1">
                <a:sym typeface="Symbol" panose="05050102010706020507" pitchFamily="18" charset="2"/>
              </a:rPr>
              <a:t>D</a:t>
            </a:r>
            <a:r>
              <a:rPr lang="en-US" altLang="zh-CN" sz="2800" i="1" baseline="-25000">
                <a:sym typeface="Symbol" panose="05050102010706020507" pitchFamily="18" charset="2"/>
              </a:rPr>
              <a:t>xy</a:t>
            </a:r>
            <a:endParaRPr lang="en-US" altLang="zh-CN" sz="2800"/>
          </a:p>
        </p:txBody>
      </p:sp>
      <p:sp>
        <p:nvSpPr>
          <p:cNvPr id="133124" name="Text Box 4">
            <a:extLst>
              <a:ext uri="{FF2B5EF4-FFF2-40B4-BE49-F238E27FC236}">
                <a16:creationId xmlns:a16="http://schemas.microsoft.com/office/drawing/2014/main" id="{905076E4-484E-409F-B431-2CEE45071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971550"/>
            <a:ext cx="7277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假定  </a:t>
            </a:r>
            <a:r>
              <a:rPr lang="en-US" altLang="zh-CN" sz="2800" i="1"/>
              <a:t>z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 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 i="1">
                <a:sym typeface="Symbol" panose="05050102010706020507" pitchFamily="18" charset="2"/>
              </a:rPr>
              <a:t>C</a:t>
            </a:r>
            <a:r>
              <a:rPr lang="en-US" altLang="zh-CN" sz="2800" baseline="30000">
                <a:sym typeface="Symbol" panose="05050102010706020507" pitchFamily="18" charset="2"/>
              </a:rPr>
              <a:t>1</a:t>
            </a:r>
            <a:r>
              <a:rPr lang="en-US" altLang="zh-CN" sz="2800">
                <a:sym typeface="Symbol" panose="05050102010706020507" pitchFamily="18" charset="2"/>
              </a:rPr>
              <a:t>(</a:t>
            </a:r>
            <a:r>
              <a:rPr lang="en-US" altLang="zh-CN" sz="2800" i="1">
                <a:sym typeface="Symbol" panose="05050102010706020507" pitchFamily="18" charset="2"/>
              </a:rPr>
              <a:t>D</a:t>
            </a:r>
            <a:r>
              <a:rPr lang="en-US" altLang="zh-CN" sz="2800" i="1" baseline="-25000">
                <a:sym typeface="Symbol" panose="05050102010706020507" pitchFamily="18" charset="2"/>
              </a:rPr>
              <a:t>xy</a:t>
            </a:r>
            <a:r>
              <a:rPr lang="en-US" altLang="zh-CN" sz="2800">
                <a:sym typeface="Symbol" panose="05050102010706020507" pitchFamily="18" charset="2"/>
              </a:rPr>
              <a:t>), </a:t>
            </a:r>
            <a:r>
              <a:rPr lang="en-US" altLang="zh-CN" sz="2800" i="1">
                <a:sym typeface="Symbol" panose="05050102010706020507" pitchFamily="18" charset="2"/>
              </a:rPr>
              <a:t>f </a:t>
            </a:r>
            <a:r>
              <a:rPr lang="en-US" altLang="zh-CN" sz="2800">
                <a:sym typeface="Symbol" panose="05050102010706020507" pitchFamily="18" charset="2"/>
              </a:rPr>
              <a:t>(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z</a:t>
            </a:r>
            <a:r>
              <a:rPr lang="en-US" altLang="zh-CN" sz="2800">
                <a:sym typeface="Symbol" panose="05050102010706020507" pitchFamily="18" charset="2"/>
              </a:rPr>
              <a:t>) </a:t>
            </a:r>
            <a:r>
              <a:rPr lang="en-US" altLang="zh-CN" sz="2800" i="1">
                <a:sym typeface="Symbol" panose="05050102010706020507" pitchFamily="18" charset="2"/>
              </a:rPr>
              <a:t>C</a:t>
            </a:r>
            <a:r>
              <a:rPr lang="en-US" altLang="zh-CN" sz="2800">
                <a:sym typeface="Symbol" panose="05050102010706020507" pitchFamily="18" charset="2"/>
              </a:rPr>
              <a:t>(S)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B5C89FB3-8639-416C-BE50-92BC6871903A}"/>
              </a:ext>
            </a:extLst>
          </p:cNvPr>
          <p:cNvGrpSpPr>
            <a:grpSpLocks/>
          </p:cNvGrpSpPr>
          <p:nvPr/>
        </p:nvGrpSpPr>
        <p:grpSpPr bwMode="auto">
          <a:xfrm>
            <a:off x="7067550" y="2241550"/>
            <a:ext cx="1893888" cy="1981200"/>
            <a:chOff x="4452" y="1364"/>
            <a:chExt cx="1193" cy="1248"/>
          </a:xfrm>
        </p:grpSpPr>
        <p:sp>
          <p:nvSpPr>
            <p:cNvPr id="14400" name="Freeform 6">
              <a:extLst>
                <a:ext uri="{FF2B5EF4-FFF2-40B4-BE49-F238E27FC236}">
                  <a16:creationId xmlns:a16="http://schemas.microsoft.com/office/drawing/2014/main" id="{DD33CF1F-F180-4FFC-880E-FFB7A61F9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" y="2064"/>
              <a:ext cx="679" cy="327"/>
            </a:xfrm>
            <a:custGeom>
              <a:avLst/>
              <a:gdLst>
                <a:gd name="T0" fmla="*/ 0 w 679"/>
                <a:gd name="T1" fmla="*/ 186 h 327"/>
                <a:gd name="T2" fmla="*/ 166 w 679"/>
                <a:gd name="T3" fmla="*/ 39 h 327"/>
                <a:gd name="T4" fmla="*/ 412 w 679"/>
                <a:gd name="T5" fmla="*/ 3 h 327"/>
                <a:gd name="T6" fmla="*/ 624 w 679"/>
                <a:gd name="T7" fmla="*/ 57 h 327"/>
                <a:gd name="T8" fmla="*/ 675 w 679"/>
                <a:gd name="T9" fmla="*/ 150 h 327"/>
                <a:gd name="T10" fmla="*/ 651 w 679"/>
                <a:gd name="T11" fmla="*/ 228 h 327"/>
                <a:gd name="T12" fmla="*/ 543 w 679"/>
                <a:gd name="T13" fmla="*/ 282 h 327"/>
                <a:gd name="T14" fmla="*/ 421 w 679"/>
                <a:gd name="T15" fmla="*/ 306 h 327"/>
                <a:gd name="T16" fmla="*/ 275 w 679"/>
                <a:gd name="T17" fmla="*/ 321 h 327"/>
                <a:gd name="T18" fmla="*/ 84 w 679"/>
                <a:gd name="T19" fmla="*/ 269 h 327"/>
                <a:gd name="T20" fmla="*/ 0 w 679"/>
                <a:gd name="T21" fmla="*/ 186 h 3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79"/>
                <a:gd name="T34" fmla="*/ 0 h 327"/>
                <a:gd name="T35" fmla="*/ 679 w 679"/>
                <a:gd name="T36" fmla="*/ 327 h 32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79" h="327">
                  <a:moveTo>
                    <a:pt x="0" y="186"/>
                  </a:moveTo>
                  <a:cubicBezTo>
                    <a:pt x="12" y="150"/>
                    <a:pt x="98" y="69"/>
                    <a:pt x="166" y="39"/>
                  </a:cubicBezTo>
                  <a:cubicBezTo>
                    <a:pt x="235" y="9"/>
                    <a:pt x="336" y="0"/>
                    <a:pt x="412" y="3"/>
                  </a:cubicBezTo>
                  <a:cubicBezTo>
                    <a:pt x="487" y="6"/>
                    <a:pt x="580" y="32"/>
                    <a:pt x="624" y="57"/>
                  </a:cubicBezTo>
                  <a:cubicBezTo>
                    <a:pt x="667" y="82"/>
                    <a:pt x="671" y="122"/>
                    <a:pt x="675" y="150"/>
                  </a:cubicBezTo>
                  <a:cubicBezTo>
                    <a:pt x="679" y="178"/>
                    <a:pt x="673" y="206"/>
                    <a:pt x="651" y="228"/>
                  </a:cubicBezTo>
                  <a:cubicBezTo>
                    <a:pt x="629" y="250"/>
                    <a:pt x="581" y="269"/>
                    <a:pt x="543" y="282"/>
                  </a:cubicBezTo>
                  <a:cubicBezTo>
                    <a:pt x="505" y="295"/>
                    <a:pt x="466" y="300"/>
                    <a:pt x="421" y="306"/>
                  </a:cubicBezTo>
                  <a:cubicBezTo>
                    <a:pt x="376" y="312"/>
                    <a:pt x="332" y="327"/>
                    <a:pt x="275" y="321"/>
                  </a:cubicBezTo>
                  <a:cubicBezTo>
                    <a:pt x="219" y="315"/>
                    <a:pt x="130" y="292"/>
                    <a:pt x="84" y="269"/>
                  </a:cubicBezTo>
                  <a:cubicBezTo>
                    <a:pt x="37" y="246"/>
                    <a:pt x="17" y="203"/>
                    <a:pt x="0" y="186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1" name="Oval 7">
              <a:extLst>
                <a:ext uri="{FF2B5EF4-FFF2-40B4-BE49-F238E27FC236}">
                  <a16:creationId xmlns:a16="http://schemas.microsoft.com/office/drawing/2014/main" id="{5360840B-8671-453B-BC42-ACEACA471B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47599">
              <a:off x="4642" y="1889"/>
              <a:ext cx="728" cy="427"/>
            </a:xfrm>
            <a:prstGeom prst="ellipse">
              <a:avLst/>
            </a:prstGeom>
            <a:solidFill>
              <a:srgbClr val="FF00FF">
                <a:alpha val="50195"/>
              </a:srgbClr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402" name="Line 8">
              <a:extLst>
                <a:ext uri="{FF2B5EF4-FFF2-40B4-BE49-F238E27FC236}">
                  <a16:creationId xmlns:a16="http://schemas.microsoft.com/office/drawing/2014/main" id="{0FBEFE68-EEC4-4BCB-A265-8D895577C8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6" y="148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3" name="Line 9">
              <a:extLst>
                <a:ext uri="{FF2B5EF4-FFF2-40B4-BE49-F238E27FC236}">
                  <a16:creationId xmlns:a16="http://schemas.microsoft.com/office/drawing/2014/main" id="{2EFAE87A-0FC9-45A9-AF7A-FDC93F300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96" y="1788"/>
              <a:ext cx="360" cy="3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4" name="Freeform 10">
              <a:extLst>
                <a:ext uri="{FF2B5EF4-FFF2-40B4-BE49-F238E27FC236}">
                  <a16:creationId xmlns:a16="http://schemas.microsoft.com/office/drawing/2014/main" id="{AA4CD469-AFBD-4AA0-9C05-6CAA649C3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3" y="1809"/>
              <a:ext cx="210" cy="126"/>
            </a:xfrm>
            <a:custGeom>
              <a:avLst/>
              <a:gdLst>
                <a:gd name="T0" fmla="*/ 210 w 210"/>
                <a:gd name="T1" fmla="*/ 0 h 126"/>
                <a:gd name="T2" fmla="*/ 93 w 210"/>
                <a:gd name="T3" fmla="*/ 27 h 126"/>
                <a:gd name="T4" fmla="*/ 0 w 210"/>
                <a:gd name="T5" fmla="*/ 126 h 126"/>
                <a:gd name="T6" fmla="*/ 0 60000 65536"/>
                <a:gd name="T7" fmla="*/ 0 60000 65536"/>
                <a:gd name="T8" fmla="*/ 0 60000 65536"/>
                <a:gd name="T9" fmla="*/ 0 w 210"/>
                <a:gd name="T10" fmla="*/ 0 h 126"/>
                <a:gd name="T11" fmla="*/ 210 w 210"/>
                <a:gd name="T12" fmla="*/ 126 h 1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" h="126">
                  <a:moveTo>
                    <a:pt x="210" y="0"/>
                  </a:moveTo>
                  <a:cubicBezTo>
                    <a:pt x="169" y="3"/>
                    <a:pt x="128" y="6"/>
                    <a:pt x="93" y="27"/>
                  </a:cubicBezTo>
                  <a:cubicBezTo>
                    <a:pt x="58" y="48"/>
                    <a:pt x="29" y="87"/>
                    <a:pt x="0" y="1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5" name="Text Box 11">
              <a:extLst>
                <a:ext uri="{FF2B5EF4-FFF2-40B4-BE49-F238E27FC236}">
                  <a16:creationId xmlns:a16="http://schemas.microsoft.com/office/drawing/2014/main" id="{BA9587D0-A7B9-4B6D-BCA5-29CE80FC0F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7" y="1578"/>
              <a:ext cx="2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ym typeface="Symbol" panose="05050102010706020507" pitchFamily="18" charset="2"/>
                </a:rPr>
                <a:t></a:t>
              </a:r>
              <a:endParaRPr lang="en-US" altLang="zh-CN" sz="2000"/>
            </a:p>
          </p:txBody>
        </p:sp>
        <p:sp>
          <p:nvSpPr>
            <p:cNvPr id="14406" name="Text Box 12">
              <a:extLst>
                <a:ext uri="{FF2B5EF4-FFF2-40B4-BE49-F238E27FC236}">
                  <a16:creationId xmlns:a16="http://schemas.microsoft.com/office/drawing/2014/main" id="{959EE0FA-1B05-40B1-9DC4-9118ADF5E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8" y="1634"/>
              <a:ext cx="5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3300"/>
                  </a:solidFill>
                </a:rPr>
                <a:t>d</a:t>
              </a:r>
              <a:r>
                <a:rPr lang="en-US" altLang="zh-CN" sz="2400" i="1">
                  <a:solidFill>
                    <a:srgbClr val="FF3300"/>
                  </a:solidFill>
                  <a:sym typeface="Symbol" panose="05050102010706020507" pitchFamily="18" charset="2"/>
                </a:rPr>
                <a:t>S</a:t>
              </a:r>
              <a:endParaRPr lang="en-US" altLang="zh-CN" sz="2400">
                <a:solidFill>
                  <a:srgbClr val="FF3300"/>
                </a:solidFill>
              </a:endParaRPr>
            </a:p>
          </p:txBody>
        </p:sp>
        <p:sp>
          <p:nvSpPr>
            <p:cNvPr id="14407" name="Rectangle 13">
              <a:extLst>
                <a:ext uri="{FF2B5EF4-FFF2-40B4-BE49-F238E27FC236}">
                  <a16:creationId xmlns:a16="http://schemas.microsoft.com/office/drawing/2014/main" id="{7B786FF5-1E18-46A1-A22D-C4480F763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0" y="1364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z</a:t>
              </a:r>
            </a:p>
          </p:txBody>
        </p:sp>
        <p:sp>
          <p:nvSpPr>
            <p:cNvPr id="14408" name="Text Box 14">
              <a:extLst>
                <a:ext uri="{FF2B5EF4-FFF2-40B4-BE49-F238E27FC236}">
                  <a16:creationId xmlns:a16="http://schemas.microsoft.com/office/drawing/2014/main" id="{EED8FED1-8FEF-46C4-918E-DA9A2B041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2" y="1722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</a:rPr>
                <a:t>n</a:t>
              </a:r>
              <a:endParaRPr lang="en-US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14409" name="Text Box 15">
              <a:extLst>
                <a:ext uri="{FF2B5EF4-FFF2-40B4-BE49-F238E27FC236}">
                  <a16:creationId xmlns:a16="http://schemas.microsoft.com/office/drawing/2014/main" id="{ECA6091F-4ECC-4F22-8F55-926D53043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4" y="2324"/>
              <a:ext cx="5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i="1">
                  <a:sym typeface="Symbol" panose="05050102010706020507" pitchFamily="18" charset="2"/>
                </a:rPr>
                <a:t></a:t>
              </a:r>
              <a:endParaRPr lang="en-US" altLang="zh-CN" sz="2400"/>
            </a:p>
          </p:txBody>
        </p:sp>
        <p:sp>
          <p:nvSpPr>
            <p:cNvPr id="14410" name="Text Box 16">
              <a:extLst>
                <a:ext uri="{FF2B5EF4-FFF2-40B4-BE49-F238E27FC236}">
                  <a16:creationId xmlns:a16="http://schemas.microsoft.com/office/drawing/2014/main" id="{A1903B31-E2EE-4890-8937-1F6BD50F6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2" y="203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ym typeface="Symbol" panose="05050102010706020507" pitchFamily="18" charset="2"/>
                </a:rPr>
                <a:t></a:t>
              </a:r>
              <a:endParaRPr lang="en-US" altLang="zh-CN" sz="1800"/>
            </a:p>
          </p:txBody>
        </p:sp>
      </p:grpSp>
      <p:graphicFrame>
        <p:nvGraphicFramePr>
          <p:cNvPr id="133138" name="Object 18">
            <a:extLst>
              <a:ext uri="{FF2B5EF4-FFF2-40B4-BE49-F238E27FC236}">
                <a16:creationId xmlns:a16="http://schemas.microsoft.com/office/drawing/2014/main" id="{2694A561-17D2-4A3D-937F-26E5132AC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0888" y="5607050"/>
          <a:ext cx="18018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r:id="rId3" imgW="736560" imgH="444240" progId="Equation.3">
                  <p:embed/>
                </p:oleObj>
              </mc:Choice>
              <mc:Fallback>
                <p:oleObj r:id="rId3" imgW="73656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5607050"/>
                        <a:ext cx="18018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>
            <a:extLst>
              <a:ext uri="{FF2B5EF4-FFF2-40B4-BE49-F238E27FC236}">
                <a16:creationId xmlns:a16="http://schemas.microsoft.com/office/drawing/2014/main" id="{EB86A20E-A29D-4DBD-B32E-27058DECC65D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1851025"/>
            <a:ext cx="3786188" cy="3597275"/>
            <a:chOff x="278" y="1118"/>
            <a:chExt cx="2385" cy="2266"/>
          </a:xfrm>
        </p:grpSpPr>
        <p:sp>
          <p:nvSpPr>
            <p:cNvPr id="14365" name="Freeform 20">
              <a:extLst>
                <a:ext uri="{FF2B5EF4-FFF2-40B4-BE49-F238E27FC236}">
                  <a16:creationId xmlns:a16="http://schemas.microsoft.com/office/drawing/2014/main" id="{54EE00C8-A3FA-422F-A462-40AB04948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" y="1608"/>
              <a:ext cx="1626" cy="735"/>
            </a:xfrm>
            <a:custGeom>
              <a:avLst/>
              <a:gdLst>
                <a:gd name="T0" fmla="*/ 1626 w 1626"/>
                <a:gd name="T1" fmla="*/ 216 h 735"/>
                <a:gd name="T2" fmla="*/ 1470 w 1626"/>
                <a:gd name="T3" fmla="*/ 132 h 735"/>
                <a:gd name="T4" fmla="*/ 1308 w 1626"/>
                <a:gd name="T5" fmla="*/ 57 h 735"/>
                <a:gd name="T6" fmla="*/ 1149 w 1626"/>
                <a:gd name="T7" fmla="*/ 18 h 735"/>
                <a:gd name="T8" fmla="*/ 1035 w 1626"/>
                <a:gd name="T9" fmla="*/ 3 h 735"/>
                <a:gd name="T10" fmla="*/ 975 w 1626"/>
                <a:gd name="T11" fmla="*/ 0 h 735"/>
                <a:gd name="T12" fmla="*/ 879 w 1626"/>
                <a:gd name="T13" fmla="*/ 9 h 735"/>
                <a:gd name="T14" fmla="*/ 795 w 1626"/>
                <a:gd name="T15" fmla="*/ 18 h 735"/>
                <a:gd name="T16" fmla="*/ 696 w 1626"/>
                <a:gd name="T17" fmla="*/ 42 h 735"/>
                <a:gd name="T18" fmla="*/ 603 w 1626"/>
                <a:gd name="T19" fmla="*/ 57 h 735"/>
                <a:gd name="T20" fmla="*/ 537 w 1626"/>
                <a:gd name="T21" fmla="*/ 87 h 735"/>
                <a:gd name="T22" fmla="*/ 435 w 1626"/>
                <a:gd name="T23" fmla="*/ 138 h 735"/>
                <a:gd name="T24" fmla="*/ 378 w 1626"/>
                <a:gd name="T25" fmla="*/ 177 h 735"/>
                <a:gd name="T26" fmla="*/ 258 w 1626"/>
                <a:gd name="T27" fmla="*/ 285 h 735"/>
                <a:gd name="T28" fmla="*/ 120 w 1626"/>
                <a:gd name="T29" fmla="*/ 438 h 735"/>
                <a:gd name="T30" fmla="*/ 0 w 1626"/>
                <a:gd name="T31" fmla="*/ 579 h 735"/>
                <a:gd name="T32" fmla="*/ 123 w 1626"/>
                <a:gd name="T33" fmla="*/ 555 h 735"/>
                <a:gd name="T34" fmla="*/ 240 w 1626"/>
                <a:gd name="T35" fmla="*/ 540 h 735"/>
                <a:gd name="T36" fmla="*/ 306 w 1626"/>
                <a:gd name="T37" fmla="*/ 534 h 735"/>
                <a:gd name="T38" fmla="*/ 420 w 1626"/>
                <a:gd name="T39" fmla="*/ 552 h 735"/>
                <a:gd name="T40" fmla="*/ 513 w 1626"/>
                <a:gd name="T41" fmla="*/ 585 h 735"/>
                <a:gd name="T42" fmla="*/ 579 w 1626"/>
                <a:gd name="T43" fmla="*/ 627 h 735"/>
                <a:gd name="T44" fmla="*/ 672 w 1626"/>
                <a:gd name="T45" fmla="*/ 687 h 735"/>
                <a:gd name="T46" fmla="*/ 753 w 1626"/>
                <a:gd name="T47" fmla="*/ 735 h 735"/>
                <a:gd name="T48" fmla="*/ 831 w 1626"/>
                <a:gd name="T49" fmla="*/ 654 h 735"/>
                <a:gd name="T50" fmla="*/ 984 w 1626"/>
                <a:gd name="T51" fmla="*/ 528 h 735"/>
                <a:gd name="T52" fmla="*/ 1107 w 1626"/>
                <a:gd name="T53" fmla="*/ 459 h 735"/>
                <a:gd name="T54" fmla="*/ 1245 w 1626"/>
                <a:gd name="T55" fmla="*/ 396 h 735"/>
                <a:gd name="T56" fmla="*/ 1329 w 1626"/>
                <a:gd name="T57" fmla="*/ 345 h 735"/>
                <a:gd name="T58" fmla="*/ 1449 w 1626"/>
                <a:gd name="T59" fmla="*/ 297 h 735"/>
                <a:gd name="T60" fmla="*/ 1548 w 1626"/>
                <a:gd name="T61" fmla="*/ 255 h 735"/>
                <a:gd name="T62" fmla="*/ 1626 w 1626"/>
                <a:gd name="T63" fmla="*/ 216 h 73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626"/>
                <a:gd name="T97" fmla="*/ 0 h 735"/>
                <a:gd name="T98" fmla="*/ 1626 w 1626"/>
                <a:gd name="T99" fmla="*/ 735 h 73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626" h="735">
                  <a:moveTo>
                    <a:pt x="1626" y="216"/>
                  </a:moveTo>
                  <a:lnTo>
                    <a:pt x="1470" y="132"/>
                  </a:lnTo>
                  <a:lnTo>
                    <a:pt x="1308" y="57"/>
                  </a:lnTo>
                  <a:lnTo>
                    <a:pt x="1149" y="18"/>
                  </a:lnTo>
                  <a:lnTo>
                    <a:pt x="1035" y="3"/>
                  </a:lnTo>
                  <a:lnTo>
                    <a:pt x="975" y="0"/>
                  </a:lnTo>
                  <a:lnTo>
                    <a:pt x="879" y="9"/>
                  </a:lnTo>
                  <a:lnTo>
                    <a:pt x="795" y="18"/>
                  </a:lnTo>
                  <a:lnTo>
                    <a:pt x="696" y="42"/>
                  </a:lnTo>
                  <a:lnTo>
                    <a:pt x="603" y="57"/>
                  </a:lnTo>
                  <a:lnTo>
                    <a:pt x="537" y="87"/>
                  </a:lnTo>
                  <a:lnTo>
                    <a:pt x="435" y="138"/>
                  </a:lnTo>
                  <a:lnTo>
                    <a:pt x="378" y="177"/>
                  </a:lnTo>
                  <a:lnTo>
                    <a:pt x="258" y="285"/>
                  </a:lnTo>
                  <a:lnTo>
                    <a:pt x="120" y="438"/>
                  </a:lnTo>
                  <a:lnTo>
                    <a:pt x="0" y="579"/>
                  </a:lnTo>
                  <a:lnTo>
                    <a:pt x="123" y="555"/>
                  </a:lnTo>
                  <a:lnTo>
                    <a:pt x="240" y="540"/>
                  </a:lnTo>
                  <a:lnTo>
                    <a:pt x="306" y="534"/>
                  </a:lnTo>
                  <a:lnTo>
                    <a:pt x="420" y="552"/>
                  </a:lnTo>
                  <a:lnTo>
                    <a:pt x="513" y="585"/>
                  </a:lnTo>
                  <a:lnTo>
                    <a:pt x="579" y="627"/>
                  </a:lnTo>
                  <a:lnTo>
                    <a:pt x="672" y="687"/>
                  </a:lnTo>
                  <a:lnTo>
                    <a:pt x="753" y="735"/>
                  </a:lnTo>
                  <a:lnTo>
                    <a:pt x="831" y="654"/>
                  </a:lnTo>
                  <a:lnTo>
                    <a:pt x="984" y="528"/>
                  </a:lnTo>
                  <a:lnTo>
                    <a:pt x="1107" y="459"/>
                  </a:lnTo>
                  <a:lnTo>
                    <a:pt x="1245" y="396"/>
                  </a:lnTo>
                  <a:lnTo>
                    <a:pt x="1329" y="345"/>
                  </a:lnTo>
                  <a:lnTo>
                    <a:pt x="1449" y="297"/>
                  </a:lnTo>
                  <a:lnTo>
                    <a:pt x="1548" y="255"/>
                  </a:lnTo>
                  <a:lnTo>
                    <a:pt x="1626" y="216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Oval 21">
              <a:extLst>
                <a:ext uri="{FF2B5EF4-FFF2-40B4-BE49-F238E27FC236}">
                  <a16:creationId xmlns:a16="http://schemas.microsoft.com/office/drawing/2014/main" id="{041CC3EC-8F5E-4606-BC08-3E6654CC5E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71312">
              <a:off x="1586" y="1781"/>
              <a:ext cx="363" cy="1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/>
            </a:p>
          </p:txBody>
        </p:sp>
        <p:sp>
          <p:nvSpPr>
            <p:cNvPr id="14367" name="AutoShape 22">
              <a:extLst>
                <a:ext uri="{FF2B5EF4-FFF2-40B4-BE49-F238E27FC236}">
                  <a16:creationId xmlns:a16="http://schemas.microsoft.com/office/drawing/2014/main" id="{FE0C9EF6-D40B-4A8F-9E87-0EA96F362B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13000">
              <a:off x="1308" y="1512"/>
              <a:ext cx="996" cy="660"/>
            </a:xfrm>
            <a:prstGeom prst="parallelogram">
              <a:avLst>
                <a:gd name="adj" fmla="val 41360"/>
              </a:avLst>
            </a:prstGeom>
            <a:solidFill>
              <a:srgbClr val="CCFF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368" name="Oval 23">
              <a:extLst>
                <a:ext uri="{FF2B5EF4-FFF2-40B4-BE49-F238E27FC236}">
                  <a16:creationId xmlns:a16="http://schemas.microsoft.com/office/drawing/2014/main" id="{DFAFE224-3867-4F4B-8FB9-7CBE274C6D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645209">
              <a:off x="1579" y="1706"/>
              <a:ext cx="360" cy="219"/>
            </a:xfrm>
            <a:prstGeom prst="ellipse">
              <a:avLst/>
            </a:prstGeom>
            <a:solidFill>
              <a:srgbClr val="FF00FF">
                <a:alpha val="50195"/>
              </a:srgbClr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369" name="Line 24">
              <a:extLst>
                <a:ext uri="{FF2B5EF4-FFF2-40B4-BE49-F238E27FC236}">
                  <a16:creationId xmlns:a16="http://schemas.microsoft.com/office/drawing/2014/main" id="{007053BB-2F42-4CC9-A39B-46694EF03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" y="2412"/>
              <a:ext cx="1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0" name="Line 25">
              <a:extLst>
                <a:ext uri="{FF2B5EF4-FFF2-40B4-BE49-F238E27FC236}">
                  <a16:creationId xmlns:a16="http://schemas.microsoft.com/office/drawing/2014/main" id="{16631CC3-8692-45CE-B9B9-68070A9749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4" y="1176"/>
              <a:ext cx="0" cy="1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1" name="Line 26">
              <a:extLst>
                <a:ext uri="{FF2B5EF4-FFF2-40B4-BE49-F238E27FC236}">
                  <a16:creationId xmlns:a16="http://schemas.microsoft.com/office/drawing/2014/main" id="{7296B4F6-6A23-4839-A280-ECAC13D386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" y="2412"/>
              <a:ext cx="57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Freeform 27">
              <a:extLst>
                <a:ext uri="{FF2B5EF4-FFF2-40B4-BE49-F238E27FC236}">
                  <a16:creationId xmlns:a16="http://schemas.microsoft.com/office/drawing/2014/main" id="{FA2E4586-3DA6-459F-A8B9-C8CF672A6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" y="2600"/>
              <a:ext cx="1643" cy="784"/>
            </a:xfrm>
            <a:custGeom>
              <a:avLst/>
              <a:gdLst>
                <a:gd name="T0" fmla="*/ 15 w 1643"/>
                <a:gd name="T1" fmla="*/ 436 h 784"/>
                <a:gd name="T2" fmla="*/ 722 w 1643"/>
                <a:gd name="T3" fmla="*/ 52 h 784"/>
                <a:gd name="T4" fmla="*/ 1274 w 1643"/>
                <a:gd name="T5" fmla="*/ 124 h 784"/>
                <a:gd name="T6" fmla="*/ 1633 w 1643"/>
                <a:gd name="T7" fmla="*/ 244 h 784"/>
                <a:gd name="T8" fmla="*/ 1334 w 1643"/>
                <a:gd name="T9" fmla="*/ 580 h 784"/>
                <a:gd name="T10" fmla="*/ 811 w 1643"/>
                <a:gd name="T11" fmla="*/ 760 h 784"/>
                <a:gd name="T12" fmla="*/ 15 w 1643"/>
                <a:gd name="T13" fmla="*/ 436 h 7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43"/>
                <a:gd name="T22" fmla="*/ 0 h 784"/>
                <a:gd name="T23" fmla="*/ 1643 w 1643"/>
                <a:gd name="T24" fmla="*/ 784 h 7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43" h="784">
                  <a:moveTo>
                    <a:pt x="15" y="436"/>
                  </a:moveTo>
                  <a:cubicBezTo>
                    <a:pt x="0" y="318"/>
                    <a:pt x="512" y="104"/>
                    <a:pt x="722" y="52"/>
                  </a:cubicBezTo>
                  <a:cubicBezTo>
                    <a:pt x="932" y="0"/>
                    <a:pt x="1122" y="92"/>
                    <a:pt x="1274" y="124"/>
                  </a:cubicBezTo>
                  <a:cubicBezTo>
                    <a:pt x="1426" y="156"/>
                    <a:pt x="1623" y="168"/>
                    <a:pt x="1633" y="244"/>
                  </a:cubicBezTo>
                  <a:cubicBezTo>
                    <a:pt x="1643" y="320"/>
                    <a:pt x="1471" y="494"/>
                    <a:pt x="1334" y="580"/>
                  </a:cubicBezTo>
                  <a:cubicBezTo>
                    <a:pt x="1197" y="666"/>
                    <a:pt x="1031" y="784"/>
                    <a:pt x="811" y="760"/>
                  </a:cubicBezTo>
                  <a:cubicBezTo>
                    <a:pt x="591" y="736"/>
                    <a:pt x="47" y="532"/>
                    <a:pt x="15" y="436"/>
                  </a:cubicBez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3" name="Line 28">
              <a:extLst>
                <a:ext uri="{FF2B5EF4-FFF2-40B4-BE49-F238E27FC236}">
                  <a16:creationId xmlns:a16="http://schemas.microsoft.com/office/drawing/2014/main" id="{9B129CEE-04DD-49B6-A330-E9AA20F644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184"/>
              <a:ext cx="0" cy="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4" name="Line 29">
              <a:extLst>
                <a:ext uri="{FF2B5EF4-FFF2-40B4-BE49-F238E27FC236}">
                  <a16:creationId xmlns:a16="http://schemas.microsoft.com/office/drawing/2014/main" id="{0F1AE7A3-73D4-4BB0-98A1-574AA84578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328"/>
              <a:ext cx="0" cy="10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5" name="Freeform 30">
              <a:extLst>
                <a:ext uri="{FF2B5EF4-FFF2-40B4-BE49-F238E27FC236}">
                  <a16:creationId xmlns:a16="http://schemas.microsoft.com/office/drawing/2014/main" id="{44407886-06D1-4BDA-975A-5511860F5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126"/>
              <a:ext cx="732" cy="214"/>
            </a:xfrm>
            <a:custGeom>
              <a:avLst/>
              <a:gdLst>
                <a:gd name="T0" fmla="*/ 0 w 732"/>
                <a:gd name="T1" fmla="*/ 240 h 190"/>
                <a:gd name="T2" fmla="*/ 360 w 732"/>
                <a:gd name="T3" fmla="*/ 93 h 190"/>
                <a:gd name="T4" fmla="*/ 732 w 732"/>
                <a:gd name="T5" fmla="*/ 791 h 190"/>
                <a:gd name="T6" fmla="*/ 0 60000 65536"/>
                <a:gd name="T7" fmla="*/ 0 60000 65536"/>
                <a:gd name="T8" fmla="*/ 0 60000 65536"/>
                <a:gd name="T9" fmla="*/ 0 w 732"/>
                <a:gd name="T10" fmla="*/ 0 h 190"/>
                <a:gd name="T11" fmla="*/ 732 w 732"/>
                <a:gd name="T12" fmla="*/ 190 h 1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2" h="190">
                  <a:moveTo>
                    <a:pt x="0" y="58"/>
                  </a:moveTo>
                  <a:cubicBezTo>
                    <a:pt x="119" y="29"/>
                    <a:pt x="238" y="0"/>
                    <a:pt x="360" y="22"/>
                  </a:cubicBezTo>
                  <a:cubicBezTo>
                    <a:pt x="482" y="44"/>
                    <a:pt x="607" y="117"/>
                    <a:pt x="732" y="19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6" name="Freeform 31">
              <a:extLst>
                <a:ext uri="{FF2B5EF4-FFF2-40B4-BE49-F238E27FC236}">
                  <a16:creationId xmlns:a16="http://schemas.microsoft.com/office/drawing/2014/main" id="{9B05C3C3-B927-42DD-8076-4A34AE10A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1608"/>
              <a:ext cx="1044" cy="576"/>
            </a:xfrm>
            <a:custGeom>
              <a:avLst/>
              <a:gdLst>
                <a:gd name="T0" fmla="*/ 0 w 1044"/>
                <a:gd name="T1" fmla="*/ 576 h 576"/>
                <a:gd name="T2" fmla="*/ 468 w 1044"/>
                <a:gd name="T3" fmla="*/ 120 h 576"/>
                <a:gd name="T4" fmla="*/ 1044 w 1044"/>
                <a:gd name="T5" fmla="*/ 0 h 576"/>
                <a:gd name="T6" fmla="*/ 0 60000 65536"/>
                <a:gd name="T7" fmla="*/ 0 60000 65536"/>
                <a:gd name="T8" fmla="*/ 0 60000 65536"/>
                <a:gd name="T9" fmla="*/ 0 w 1044"/>
                <a:gd name="T10" fmla="*/ 0 h 576"/>
                <a:gd name="T11" fmla="*/ 1044 w 104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4" h="576">
                  <a:moveTo>
                    <a:pt x="0" y="576"/>
                  </a:moveTo>
                  <a:cubicBezTo>
                    <a:pt x="147" y="396"/>
                    <a:pt x="294" y="216"/>
                    <a:pt x="468" y="120"/>
                  </a:cubicBezTo>
                  <a:cubicBezTo>
                    <a:pt x="642" y="24"/>
                    <a:pt x="843" y="12"/>
                    <a:pt x="10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" name="Freeform 32">
              <a:extLst>
                <a:ext uri="{FF2B5EF4-FFF2-40B4-BE49-F238E27FC236}">
                  <a16:creationId xmlns:a16="http://schemas.microsoft.com/office/drawing/2014/main" id="{6CB9A14D-23CE-437F-B7B6-F5C360051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824"/>
              <a:ext cx="888" cy="516"/>
            </a:xfrm>
            <a:custGeom>
              <a:avLst/>
              <a:gdLst>
                <a:gd name="T0" fmla="*/ 0 w 888"/>
                <a:gd name="T1" fmla="*/ 516 h 516"/>
                <a:gd name="T2" fmla="*/ 300 w 888"/>
                <a:gd name="T3" fmla="*/ 276 h 516"/>
                <a:gd name="T4" fmla="*/ 888 w 888"/>
                <a:gd name="T5" fmla="*/ 0 h 516"/>
                <a:gd name="T6" fmla="*/ 0 60000 65536"/>
                <a:gd name="T7" fmla="*/ 0 60000 65536"/>
                <a:gd name="T8" fmla="*/ 0 60000 65536"/>
                <a:gd name="T9" fmla="*/ 0 w 888"/>
                <a:gd name="T10" fmla="*/ 0 h 516"/>
                <a:gd name="T11" fmla="*/ 888 w 888"/>
                <a:gd name="T12" fmla="*/ 516 h 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8" h="516">
                  <a:moveTo>
                    <a:pt x="0" y="516"/>
                  </a:moveTo>
                  <a:cubicBezTo>
                    <a:pt x="76" y="439"/>
                    <a:pt x="152" y="362"/>
                    <a:pt x="300" y="276"/>
                  </a:cubicBezTo>
                  <a:cubicBezTo>
                    <a:pt x="448" y="190"/>
                    <a:pt x="668" y="95"/>
                    <a:pt x="88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8" name="Freeform 33">
              <a:extLst>
                <a:ext uri="{FF2B5EF4-FFF2-40B4-BE49-F238E27FC236}">
                  <a16:creationId xmlns:a16="http://schemas.microsoft.com/office/drawing/2014/main" id="{BC75AE92-78B0-417F-A037-96FEBD1F5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608"/>
              <a:ext cx="600" cy="216"/>
            </a:xfrm>
            <a:custGeom>
              <a:avLst/>
              <a:gdLst>
                <a:gd name="T0" fmla="*/ 0 w 600"/>
                <a:gd name="T1" fmla="*/ 0 h 216"/>
                <a:gd name="T2" fmla="*/ 312 w 600"/>
                <a:gd name="T3" fmla="*/ 72 h 216"/>
                <a:gd name="T4" fmla="*/ 600 w 600"/>
                <a:gd name="T5" fmla="*/ 216 h 216"/>
                <a:gd name="T6" fmla="*/ 0 60000 65536"/>
                <a:gd name="T7" fmla="*/ 0 60000 65536"/>
                <a:gd name="T8" fmla="*/ 0 60000 65536"/>
                <a:gd name="T9" fmla="*/ 0 w 600"/>
                <a:gd name="T10" fmla="*/ 0 h 216"/>
                <a:gd name="T11" fmla="*/ 600 w 600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0" h="216">
                  <a:moveTo>
                    <a:pt x="0" y="0"/>
                  </a:moveTo>
                  <a:cubicBezTo>
                    <a:pt x="52" y="12"/>
                    <a:pt x="212" y="36"/>
                    <a:pt x="312" y="72"/>
                  </a:cubicBezTo>
                  <a:cubicBezTo>
                    <a:pt x="412" y="108"/>
                    <a:pt x="540" y="186"/>
                    <a:pt x="600" y="2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9" name="Line 34">
              <a:extLst>
                <a:ext uri="{FF2B5EF4-FFF2-40B4-BE49-F238E27FC236}">
                  <a16:creationId xmlns:a16="http://schemas.microsoft.com/office/drawing/2014/main" id="{12DDF512-F96D-41D8-A5E0-1D123AF6E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6" y="183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0" name="Oval 35">
              <a:extLst>
                <a:ext uri="{FF2B5EF4-FFF2-40B4-BE49-F238E27FC236}">
                  <a16:creationId xmlns:a16="http://schemas.microsoft.com/office/drawing/2014/main" id="{68FB96A4-F4A8-438D-8DA9-F84478CAD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2774"/>
              <a:ext cx="356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381" name="Text Box 36">
              <a:extLst>
                <a:ext uri="{FF2B5EF4-FFF2-40B4-BE49-F238E27FC236}">
                  <a16:creationId xmlns:a16="http://schemas.microsoft.com/office/drawing/2014/main" id="{D60B5A1A-6834-47EF-8020-FFA5793D0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175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ym typeface="Symbol" panose="05050102010706020507" pitchFamily="18" charset="2"/>
                </a:rPr>
                <a:t></a:t>
              </a:r>
              <a:endParaRPr lang="en-US" altLang="zh-CN" sz="1800"/>
            </a:p>
          </p:txBody>
        </p:sp>
        <p:sp>
          <p:nvSpPr>
            <p:cNvPr id="14382" name="Text Box 37">
              <a:extLst>
                <a:ext uri="{FF2B5EF4-FFF2-40B4-BE49-F238E27FC236}">
                  <a16:creationId xmlns:a16="http://schemas.microsoft.com/office/drawing/2014/main" id="{8F2A01F1-292D-46D4-9E58-BFDA6D54C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" y="2894"/>
              <a:ext cx="5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i="1">
                  <a:sym typeface="Symbol" panose="05050102010706020507" pitchFamily="18" charset="2"/>
                </a:rPr>
                <a:t></a:t>
              </a:r>
              <a:endParaRPr lang="en-US" altLang="zh-CN" sz="2400"/>
            </a:p>
          </p:txBody>
        </p:sp>
        <p:sp>
          <p:nvSpPr>
            <p:cNvPr id="14383" name="Text Box 38">
              <a:extLst>
                <a:ext uri="{FF2B5EF4-FFF2-40B4-BE49-F238E27FC236}">
                  <a16:creationId xmlns:a16="http://schemas.microsoft.com/office/drawing/2014/main" id="{2E2C9C0A-2F1E-48DE-A498-0B5EC8749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" y="1238"/>
              <a:ext cx="5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3300"/>
                  </a:solidFill>
                </a:rPr>
                <a:t>d</a:t>
              </a:r>
              <a:r>
                <a:rPr lang="en-US" altLang="zh-CN" sz="2400" i="1">
                  <a:solidFill>
                    <a:srgbClr val="FF3300"/>
                  </a:solidFill>
                  <a:sym typeface="Symbol" panose="05050102010706020507" pitchFamily="18" charset="2"/>
                </a:rPr>
                <a:t>S</a:t>
              </a:r>
              <a:endParaRPr lang="en-US" altLang="zh-CN" sz="2400">
                <a:solidFill>
                  <a:srgbClr val="FF3300"/>
                </a:solidFill>
              </a:endParaRPr>
            </a:p>
          </p:txBody>
        </p:sp>
        <p:sp>
          <p:nvSpPr>
            <p:cNvPr id="14384" name="Freeform 39">
              <a:extLst>
                <a:ext uri="{FF2B5EF4-FFF2-40B4-BE49-F238E27FC236}">
                  <a16:creationId xmlns:a16="http://schemas.microsoft.com/office/drawing/2014/main" id="{891F6B20-DF05-4805-B225-E322E0307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" y="1464"/>
              <a:ext cx="156" cy="276"/>
            </a:xfrm>
            <a:custGeom>
              <a:avLst/>
              <a:gdLst>
                <a:gd name="T0" fmla="*/ 0 w 156"/>
                <a:gd name="T1" fmla="*/ 276 h 276"/>
                <a:gd name="T2" fmla="*/ 36 w 156"/>
                <a:gd name="T3" fmla="*/ 96 h 276"/>
                <a:gd name="T4" fmla="*/ 156 w 156"/>
                <a:gd name="T5" fmla="*/ 0 h 276"/>
                <a:gd name="T6" fmla="*/ 0 60000 65536"/>
                <a:gd name="T7" fmla="*/ 0 60000 65536"/>
                <a:gd name="T8" fmla="*/ 0 60000 65536"/>
                <a:gd name="T9" fmla="*/ 0 w 156"/>
                <a:gd name="T10" fmla="*/ 0 h 276"/>
                <a:gd name="T11" fmla="*/ 156 w 156"/>
                <a:gd name="T12" fmla="*/ 276 h 2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276">
                  <a:moveTo>
                    <a:pt x="0" y="276"/>
                  </a:moveTo>
                  <a:cubicBezTo>
                    <a:pt x="5" y="209"/>
                    <a:pt x="10" y="142"/>
                    <a:pt x="36" y="96"/>
                  </a:cubicBezTo>
                  <a:cubicBezTo>
                    <a:pt x="62" y="50"/>
                    <a:pt x="109" y="25"/>
                    <a:pt x="156" y="0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5" name="Freeform 40">
              <a:extLst>
                <a:ext uri="{FF2B5EF4-FFF2-40B4-BE49-F238E27FC236}">
                  <a16:creationId xmlns:a16="http://schemas.microsoft.com/office/drawing/2014/main" id="{47202711-BA1D-4C51-A5C2-0B827213A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1495"/>
              <a:ext cx="204" cy="353"/>
            </a:xfrm>
            <a:custGeom>
              <a:avLst/>
              <a:gdLst>
                <a:gd name="T0" fmla="*/ 204 w 204"/>
                <a:gd name="T1" fmla="*/ 353 h 353"/>
                <a:gd name="T2" fmla="*/ 0 w 204"/>
                <a:gd name="T3" fmla="*/ 0 h 353"/>
                <a:gd name="T4" fmla="*/ 0 60000 65536"/>
                <a:gd name="T5" fmla="*/ 0 60000 65536"/>
                <a:gd name="T6" fmla="*/ 0 w 204"/>
                <a:gd name="T7" fmla="*/ 0 h 353"/>
                <a:gd name="T8" fmla="*/ 204 w 204"/>
                <a:gd name="T9" fmla="*/ 353 h 3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353">
                  <a:moveTo>
                    <a:pt x="204" y="353"/>
                  </a:moveTo>
                  <a:cubicBezTo>
                    <a:pt x="119" y="208"/>
                    <a:pt x="34" y="64"/>
                    <a:pt x="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6" name="Text Box 41">
              <a:extLst>
                <a:ext uri="{FF2B5EF4-FFF2-40B4-BE49-F238E27FC236}">
                  <a16:creationId xmlns:a16="http://schemas.microsoft.com/office/drawing/2014/main" id="{F85DB6F1-FA30-4EF2-81C9-981D58306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296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</a:rPr>
                <a:t>n</a:t>
              </a:r>
              <a:endParaRPr lang="en-US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14387" name="Text Box 42">
              <a:extLst>
                <a:ext uri="{FF2B5EF4-FFF2-40B4-BE49-F238E27FC236}">
                  <a16:creationId xmlns:a16="http://schemas.microsoft.com/office/drawing/2014/main" id="{B16B6D96-4631-4CD4-A307-274F012E3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6" y="1572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M</a:t>
              </a:r>
              <a:endParaRPr lang="en-US" altLang="zh-CN" sz="2400"/>
            </a:p>
          </p:txBody>
        </p:sp>
        <p:sp>
          <p:nvSpPr>
            <p:cNvPr id="14388" name="Rectangle 43">
              <a:extLst>
                <a:ext uri="{FF2B5EF4-FFF2-40B4-BE49-F238E27FC236}">
                  <a16:creationId xmlns:a16="http://schemas.microsoft.com/office/drawing/2014/main" id="{5AEE0131-EDB6-4D67-9DC0-D29A3F399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111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z</a:t>
              </a:r>
            </a:p>
          </p:txBody>
        </p:sp>
        <p:sp>
          <p:nvSpPr>
            <p:cNvPr id="14389" name="Rectangle 44">
              <a:extLst>
                <a:ext uri="{FF2B5EF4-FFF2-40B4-BE49-F238E27FC236}">
                  <a16:creationId xmlns:a16="http://schemas.microsoft.com/office/drawing/2014/main" id="{2B02B1BE-A0C9-412B-9B29-05B8C4B7E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" y="266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x</a:t>
              </a:r>
            </a:p>
          </p:txBody>
        </p:sp>
        <p:sp>
          <p:nvSpPr>
            <p:cNvPr id="14390" name="Rectangle 45">
              <a:extLst>
                <a:ext uri="{FF2B5EF4-FFF2-40B4-BE49-F238E27FC236}">
                  <a16:creationId xmlns:a16="http://schemas.microsoft.com/office/drawing/2014/main" id="{776B845B-94A8-4802-8E84-959113A7B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2" y="236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y</a:t>
              </a:r>
            </a:p>
          </p:txBody>
        </p:sp>
        <p:sp>
          <p:nvSpPr>
            <p:cNvPr id="14391" name="Rectangle 46">
              <a:extLst>
                <a:ext uri="{FF2B5EF4-FFF2-40B4-BE49-F238E27FC236}">
                  <a16:creationId xmlns:a16="http://schemas.microsoft.com/office/drawing/2014/main" id="{FFB837DA-1839-4D0B-905F-1047EC410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39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sym typeface="Symbol" panose="05050102010706020507" pitchFamily="18" charset="2"/>
                </a:rPr>
                <a:t>0</a:t>
              </a:r>
              <a:endParaRPr lang="en-US" altLang="zh-CN" sz="2400" i="1">
                <a:sym typeface="Symbol" panose="05050102010706020507" pitchFamily="18" charset="2"/>
              </a:endParaRPr>
            </a:p>
          </p:txBody>
        </p:sp>
        <p:sp>
          <p:nvSpPr>
            <p:cNvPr id="14392" name="Rectangle 47">
              <a:extLst>
                <a:ext uri="{FF2B5EF4-FFF2-40B4-BE49-F238E27FC236}">
                  <a16:creationId xmlns:a16="http://schemas.microsoft.com/office/drawing/2014/main" id="{FA9A8F36-AD68-4D08-9053-7285F0226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0" y="3026"/>
              <a:ext cx="3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D</a:t>
              </a:r>
              <a:r>
                <a:rPr lang="en-US" altLang="zh-CN" sz="2400" i="1" baseline="-25000">
                  <a:sym typeface="Symbol" panose="05050102010706020507" pitchFamily="18" charset="2"/>
                </a:rPr>
                <a:t>xy</a:t>
              </a:r>
              <a:endParaRPr lang="en-US" altLang="zh-CN" sz="2400" i="1">
                <a:sym typeface="Symbol" panose="05050102010706020507" pitchFamily="18" charset="2"/>
              </a:endParaRPr>
            </a:p>
          </p:txBody>
        </p:sp>
        <p:sp>
          <p:nvSpPr>
            <p:cNvPr id="14393" name="Line 48">
              <a:extLst>
                <a:ext uri="{FF2B5EF4-FFF2-40B4-BE49-F238E27FC236}">
                  <a16:creationId xmlns:a16="http://schemas.microsoft.com/office/drawing/2014/main" id="{660848D1-0FC3-4F82-A941-90A595066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1911"/>
              <a:ext cx="0" cy="9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4" name="Line 49">
              <a:extLst>
                <a:ext uri="{FF2B5EF4-FFF2-40B4-BE49-F238E27FC236}">
                  <a16:creationId xmlns:a16="http://schemas.microsoft.com/office/drawing/2014/main" id="{4584D9FC-C9DE-4E4F-A82D-F43B78B9D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1830"/>
              <a:ext cx="0" cy="1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5" name="Oval 50">
              <a:extLst>
                <a:ext uri="{FF2B5EF4-FFF2-40B4-BE49-F238E27FC236}">
                  <a16:creationId xmlns:a16="http://schemas.microsoft.com/office/drawing/2014/main" id="{4B1FF393-DCF2-4E7A-AB68-010A3589F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2774"/>
              <a:ext cx="356" cy="192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396" name="Line 51">
              <a:extLst>
                <a:ext uri="{FF2B5EF4-FFF2-40B4-BE49-F238E27FC236}">
                  <a16:creationId xmlns:a16="http://schemas.microsoft.com/office/drawing/2014/main" id="{FFB2AB5B-42E1-47F5-9FFC-E685FC9CC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60"/>
              <a:ext cx="0" cy="1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" name="Rectangle 52">
              <a:extLst>
                <a:ext uri="{FF2B5EF4-FFF2-40B4-BE49-F238E27FC236}">
                  <a16:creationId xmlns:a16="http://schemas.microsoft.com/office/drawing/2014/main" id="{B60AF8B9-750C-4B6A-AA4D-559EDDA99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6" y="1949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ym typeface="Symbol" panose="05050102010706020507" pitchFamily="18" charset="2"/>
                </a:rPr>
                <a:t></a:t>
              </a:r>
              <a:r>
                <a:rPr lang="en-US" altLang="zh-CN" sz="2000" i="1"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14398" name="Freeform 53">
              <a:extLst>
                <a:ext uri="{FF2B5EF4-FFF2-40B4-BE49-F238E27FC236}">
                  <a16:creationId xmlns:a16="http://schemas.microsoft.com/office/drawing/2014/main" id="{41F7DDCD-0F1B-4A4A-9DAA-56B90167D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8" y="1884"/>
              <a:ext cx="72" cy="132"/>
            </a:xfrm>
            <a:custGeom>
              <a:avLst/>
              <a:gdLst>
                <a:gd name="T0" fmla="*/ 0 w 72"/>
                <a:gd name="T1" fmla="*/ 0 h 132"/>
                <a:gd name="T2" fmla="*/ 72 w 72"/>
                <a:gd name="T3" fmla="*/ 132 h 132"/>
                <a:gd name="T4" fmla="*/ 0 60000 65536"/>
                <a:gd name="T5" fmla="*/ 0 60000 65536"/>
                <a:gd name="T6" fmla="*/ 0 w 72"/>
                <a:gd name="T7" fmla="*/ 0 h 132"/>
                <a:gd name="T8" fmla="*/ 72 w 72"/>
                <a:gd name="T9" fmla="*/ 132 h 1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" h="132">
                  <a:moveTo>
                    <a:pt x="0" y="0"/>
                  </a:moveTo>
                  <a:cubicBezTo>
                    <a:pt x="0" y="0"/>
                    <a:pt x="36" y="66"/>
                    <a:pt x="72" y="1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9" name="Rectangle 54">
              <a:extLst>
                <a:ext uri="{FF2B5EF4-FFF2-40B4-BE49-F238E27FC236}">
                  <a16:creationId xmlns:a16="http://schemas.microsoft.com/office/drawing/2014/main" id="{43CCC96A-80F8-4B96-9605-93F28F1BE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" y="1814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ym typeface="Symbol" panose="05050102010706020507" pitchFamily="18" charset="2"/>
                </a:rPr>
                <a:t>S</a:t>
              </a:r>
            </a:p>
          </p:txBody>
        </p:sp>
      </p:grpSp>
      <p:sp>
        <p:nvSpPr>
          <p:cNvPr id="133175" name="AutoShape 55">
            <a:extLst>
              <a:ext uri="{FF2B5EF4-FFF2-40B4-BE49-F238E27FC236}">
                <a16:creationId xmlns:a16="http://schemas.microsoft.com/office/drawing/2014/main" id="{50A941AA-E91C-402C-99EF-D37060523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575" y="2114550"/>
            <a:ext cx="2419350" cy="2990850"/>
          </a:xfrm>
          <a:prstGeom prst="wedgeEllipseCallout">
            <a:avLst>
              <a:gd name="adj1" fmla="val -106625"/>
              <a:gd name="adj2" fmla="val -20065"/>
            </a:avLst>
          </a:prstGeom>
          <a:solidFill>
            <a:schemeClr val="hlink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/>
          </a:p>
        </p:txBody>
      </p:sp>
      <p:grpSp>
        <p:nvGrpSpPr>
          <p:cNvPr id="4" name="Group 56">
            <a:extLst>
              <a:ext uri="{FF2B5EF4-FFF2-40B4-BE49-F238E27FC236}">
                <a16:creationId xmlns:a16="http://schemas.microsoft.com/office/drawing/2014/main" id="{B04C8F09-73DB-492F-99FA-235BF0316EA5}"/>
              </a:ext>
            </a:extLst>
          </p:cNvPr>
          <p:cNvGrpSpPr>
            <a:grpSpLocks/>
          </p:cNvGrpSpPr>
          <p:nvPr/>
        </p:nvGrpSpPr>
        <p:grpSpPr bwMode="auto">
          <a:xfrm>
            <a:off x="4857750" y="2266950"/>
            <a:ext cx="2209800" cy="2619375"/>
            <a:chOff x="3060" y="1380"/>
            <a:chExt cx="1392" cy="1650"/>
          </a:xfrm>
        </p:grpSpPr>
        <p:sp>
          <p:nvSpPr>
            <p:cNvPr id="14348" name="Text Box 57">
              <a:extLst>
                <a:ext uri="{FF2B5EF4-FFF2-40B4-BE49-F238E27FC236}">
                  <a16:creationId xmlns:a16="http://schemas.microsoft.com/office/drawing/2014/main" id="{D4E901FF-FCB0-466A-ADDC-EC64EA433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2" y="1944"/>
              <a:ext cx="5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ym typeface="Symbol" panose="05050102010706020507" pitchFamily="18" charset="2"/>
                </a:rPr>
                <a:t></a:t>
              </a:r>
              <a:r>
                <a:rPr lang="en-US" altLang="zh-CN" sz="2000" i="1">
                  <a:sym typeface="Symbol" panose="05050102010706020507" pitchFamily="18" charset="2"/>
                </a:rPr>
                <a:t>S</a:t>
              </a:r>
              <a:endParaRPr lang="en-US" altLang="zh-CN" sz="2000"/>
            </a:p>
          </p:txBody>
        </p:sp>
        <p:sp>
          <p:nvSpPr>
            <p:cNvPr id="14349" name="Freeform 58">
              <a:extLst>
                <a:ext uri="{FF2B5EF4-FFF2-40B4-BE49-F238E27FC236}">
                  <a16:creationId xmlns:a16="http://schemas.microsoft.com/office/drawing/2014/main" id="{5C0D23DF-46CC-405E-A608-193887A50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1905"/>
              <a:ext cx="692" cy="143"/>
            </a:xfrm>
            <a:custGeom>
              <a:avLst/>
              <a:gdLst>
                <a:gd name="T0" fmla="*/ 0 w 692"/>
                <a:gd name="T1" fmla="*/ 53 h 143"/>
                <a:gd name="T2" fmla="*/ 158 w 692"/>
                <a:gd name="T3" fmla="*/ 123 h 143"/>
                <a:gd name="T4" fmla="*/ 356 w 692"/>
                <a:gd name="T5" fmla="*/ 139 h 143"/>
                <a:gd name="T6" fmla="*/ 506 w 692"/>
                <a:gd name="T7" fmla="*/ 101 h 143"/>
                <a:gd name="T8" fmla="*/ 618 w 692"/>
                <a:gd name="T9" fmla="*/ 49 h 143"/>
                <a:gd name="T10" fmla="*/ 692 w 692"/>
                <a:gd name="T11" fmla="*/ 0 h 1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2"/>
                <a:gd name="T19" fmla="*/ 0 h 143"/>
                <a:gd name="T20" fmla="*/ 692 w 692"/>
                <a:gd name="T21" fmla="*/ 143 h 1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2" h="143">
                  <a:moveTo>
                    <a:pt x="0" y="53"/>
                  </a:moveTo>
                  <a:cubicBezTo>
                    <a:pt x="26" y="65"/>
                    <a:pt x="99" y="109"/>
                    <a:pt x="158" y="123"/>
                  </a:cubicBezTo>
                  <a:cubicBezTo>
                    <a:pt x="217" y="137"/>
                    <a:pt x="298" y="143"/>
                    <a:pt x="356" y="139"/>
                  </a:cubicBezTo>
                  <a:cubicBezTo>
                    <a:pt x="414" y="135"/>
                    <a:pt x="462" y="116"/>
                    <a:pt x="506" y="101"/>
                  </a:cubicBezTo>
                  <a:cubicBezTo>
                    <a:pt x="550" y="86"/>
                    <a:pt x="587" y="66"/>
                    <a:pt x="618" y="49"/>
                  </a:cubicBezTo>
                  <a:cubicBezTo>
                    <a:pt x="649" y="32"/>
                    <a:pt x="677" y="10"/>
                    <a:pt x="692" y="0"/>
                  </a:cubicBezTo>
                </a:path>
              </a:pathLst>
            </a:cu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0" name="Freeform 59">
              <a:extLst>
                <a:ext uri="{FF2B5EF4-FFF2-40B4-BE49-F238E27FC236}">
                  <a16:creationId xmlns:a16="http://schemas.microsoft.com/office/drawing/2014/main" id="{FE703363-1806-4087-92EC-52FC02F3F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1706"/>
              <a:ext cx="700" cy="252"/>
            </a:xfrm>
            <a:custGeom>
              <a:avLst/>
              <a:gdLst>
                <a:gd name="T0" fmla="*/ 0 w 700"/>
                <a:gd name="T1" fmla="*/ 252 h 252"/>
                <a:gd name="T2" fmla="*/ 48 w 700"/>
                <a:gd name="T3" fmla="*/ 148 h 252"/>
                <a:gd name="T4" fmla="*/ 123 w 700"/>
                <a:gd name="T5" fmla="*/ 75 h 252"/>
                <a:gd name="T6" fmla="*/ 247 w 700"/>
                <a:gd name="T7" fmla="*/ 13 h 252"/>
                <a:gd name="T8" fmla="*/ 382 w 700"/>
                <a:gd name="T9" fmla="*/ 5 h 252"/>
                <a:gd name="T10" fmla="*/ 520 w 700"/>
                <a:gd name="T11" fmla="*/ 44 h 252"/>
                <a:gd name="T12" fmla="*/ 644 w 700"/>
                <a:gd name="T13" fmla="*/ 130 h 252"/>
                <a:gd name="T14" fmla="*/ 700 w 700"/>
                <a:gd name="T15" fmla="*/ 210 h 2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0"/>
                <a:gd name="T25" fmla="*/ 0 h 252"/>
                <a:gd name="T26" fmla="*/ 700 w 700"/>
                <a:gd name="T27" fmla="*/ 252 h 2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0" h="252">
                  <a:moveTo>
                    <a:pt x="0" y="252"/>
                  </a:moveTo>
                  <a:cubicBezTo>
                    <a:pt x="8" y="234"/>
                    <a:pt x="28" y="177"/>
                    <a:pt x="48" y="148"/>
                  </a:cubicBezTo>
                  <a:cubicBezTo>
                    <a:pt x="68" y="118"/>
                    <a:pt x="90" y="96"/>
                    <a:pt x="123" y="75"/>
                  </a:cubicBezTo>
                  <a:cubicBezTo>
                    <a:pt x="156" y="53"/>
                    <a:pt x="204" y="24"/>
                    <a:pt x="247" y="13"/>
                  </a:cubicBezTo>
                  <a:cubicBezTo>
                    <a:pt x="290" y="1"/>
                    <a:pt x="337" y="0"/>
                    <a:pt x="382" y="5"/>
                  </a:cubicBezTo>
                  <a:cubicBezTo>
                    <a:pt x="427" y="10"/>
                    <a:pt x="476" y="23"/>
                    <a:pt x="520" y="44"/>
                  </a:cubicBezTo>
                  <a:cubicBezTo>
                    <a:pt x="564" y="65"/>
                    <a:pt x="614" y="102"/>
                    <a:pt x="644" y="130"/>
                  </a:cubicBezTo>
                  <a:cubicBezTo>
                    <a:pt x="674" y="158"/>
                    <a:pt x="688" y="193"/>
                    <a:pt x="700" y="210"/>
                  </a:cubicBezTo>
                </a:path>
              </a:pathLst>
            </a:cu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60">
              <a:extLst>
                <a:ext uri="{FF2B5EF4-FFF2-40B4-BE49-F238E27FC236}">
                  <a16:creationId xmlns:a16="http://schemas.microsoft.com/office/drawing/2014/main" id="{01455536-BF4C-4020-82E6-20E35541C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8" y="1962"/>
              <a:ext cx="0" cy="9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Line 61">
              <a:extLst>
                <a:ext uri="{FF2B5EF4-FFF2-40B4-BE49-F238E27FC236}">
                  <a16:creationId xmlns:a16="http://schemas.microsoft.com/office/drawing/2014/main" id="{31A31FF1-5F66-4AB7-97A5-D46ACA3F7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1920"/>
              <a:ext cx="0" cy="9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62">
              <a:extLst>
                <a:ext uri="{FF2B5EF4-FFF2-40B4-BE49-F238E27FC236}">
                  <a16:creationId xmlns:a16="http://schemas.microsoft.com/office/drawing/2014/main" id="{48B8D3B1-3C2C-4B7F-95F2-D100548FA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4" y="1656"/>
              <a:ext cx="0" cy="26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Freeform 63">
              <a:extLst>
                <a:ext uri="{FF2B5EF4-FFF2-40B4-BE49-F238E27FC236}">
                  <a16:creationId xmlns:a16="http://schemas.microsoft.com/office/drawing/2014/main" id="{410265E1-37DF-4897-8B24-8E5672FA3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2700"/>
              <a:ext cx="701" cy="330"/>
            </a:xfrm>
            <a:custGeom>
              <a:avLst/>
              <a:gdLst>
                <a:gd name="T0" fmla="*/ 0 w 683"/>
                <a:gd name="T1" fmla="*/ 186 h 330"/>
                <a:gd name="T2" fmla="*/ 225 w 683"/>
                <a:gd name="T3" fmla="*/ 39 h 330"/>
                <a:gd name="T4" fmla="*/ 558 w 683"/>
                <a:gd name="T5" fmla="*/ 3 h 330"/>
                <a:gd name="T6" fmla="*/ 846 w 683"/>
                <a:gd name="T7" fmla="*/ 57 h 330"/>
                <a:gd name="T8" fmla="*/ 930 w 683"/>
                <a:gd name="T9" fmla="*/ 156 h 330"/>
                <a:gd name="T10" fmla="*/ 867 w 683"/>
                <a:gd name="T11" fmla="*/ 240 h 330"/>
                <a:gd name="T12" fmla="*/ 709 w 683"/>
                <a:gd name="T13" fmla="*/ 294 h 330"/>
                <a:gd name="T14" fmla="*/ 571 w 683"/>
                <a:gd name="T15" fmla="*/ 324 h 330"/>
                <a:gd name="T16" fmla="*/ 373 w 683"/>
                <a:gd name="T17" fmla="*/ 321 h 330"/>
                <a:gd name="T18" fmla="*/ 113 w 683"/>
                <a:gd name="T19" fmla="*/ 269 h 330"/>
                <a:gd name="T20" fmla="*/ 0 w 683"/>
                <a:gd name="T21" fmla="*/ 186 h 3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83"/>
                <a:gd name="T34" fmla="*/ 0 h 330"/>
                <a:gd name="T35" fmla="*/ 683 w 683"/>
                <a:gd name="T36" fmla="*/ 330 h 3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83" h="330">
                  <a:moveTo>
                    <a:pt x="0" y="186"/>
                  </a:moveTo>
                  <a:cubicBezTo>
                    <a:pt x="12" y="150"/>
                    <a:pt x="97" y="69"/>
                    <a:pt x="165" y="39"/>
                  </a:cubicBezTo>
                  <a:cubicBezTo>
                    <a:pt x="233" y="9"/>
                    <a:pt x="333" y="0"/>
                    <a:pt x="408" y="3"/>
                  </a:cubicBezTo>
                  <a:cubicBezTo>
                    <a:pt x="483" y="6"/>
                    <a:pt x="573" y="32"/>
                    <a:pt x="618" y="57"/>
                  </a:cubicBezTo>
                  <a:cubicBezTo>
                    <a:pt x="663" y="82"/>
                    <a:pt x="679" y="126"/>
                    <a:pt x="681" y="156"/>
                  </a:cubicBezTo>
                  <a:cubicBezTo>
                    <a:pt x="683" y="186"/>
                    <a:pt x="660" y="217"/>
                    <a:pt x="633" y="240"/>
                  </a:cubicBezTo>
                  <a:cubicBezTo>
                    <a:pt x="606" y="263"/>
                    <a:pt x="555" y="280"/>
                    <a:pt x="519" y="294"/>
                  </a:cubicBezTo>
                  <a:cubicBezTo>
                    <a:pt x="483" y="308"/>
                    <a:pt x="458" y="320"/>
                    <a:pt x="417" y="324"/>
                  </a:cubicBezTo>
                  <a:cubicBezTo>
                    <a:pt x="376" y="328"/>
                    <a:pt x="329" y="330"/>
                    <a:pt x="273" y="321"/>
                  </a:cubicBezTo>
                  <a:cubicBezTo>
                    <a:pt x="217" y="312"/>
                    <a:pt x="129" y="292"/>
                    <a:pt x="83" y="269"/>
                  </a:cubicBezTo>
                  <a:cubicBezTo>
                    <a:pt x="37" y="246"/>
                    <a:pt x="17" y="203"/>
                    <a:pt x="0" y="186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Text Box 64">
              <a:extLst>
                <a:ext uri="{FF2B5EF4-FFF2-40B4-BE49-F238E27FC236}">
                  <a16:creationId xmlns:a16="http://schemas.microsoft.com/office/drawing/2014/main" id="{D87C1EB3-554C-4C88-9F90-5B55B9106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0" y="138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</a:rPr>
                <a:t>n</a:t>
              </a:r>
              <a:endParaRPr lang="en-US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14356" name="Text Box 65">
              <a:extLst>
                <a:ext uri="{FF2B5EF4-FFF2-40B4-BE49-F238E27FC236}">
                  <a16:creationId xmlns:a16="http://schemas.microsoft.com/office/drawing/2014/main" id="{70120B5A-71D4-41E9-92AE-D9C954CAF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" y="2768"/>
              <a:ext cx="5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d</a:t>
              </a:r>
              <a:r>
                <a:rPr lang="en-US" altLang="zh-CN" sz="1800" i="1">
                  <a:sym typeface="Symbol" panose="05050102010706020507" pitchFamily="18" charset="2"/>
                </a:rPr>
                <a:t></a:t>
              </a:r>
              <a:endParaRPr lang="en-US" altLang="zh-CN" sz="1800"/>
            </a:p>
          </p:txBody>
        </p:sp>
        <p:sp>
          <p:nvSpPr>
            <p:cNvPr id="14357" name="Freeform 66">
              <a:extLst>
                <a:ext uri="{FF2B5EF4-FFF2-40B4-BE49-F238E27FC236}">
                  <a16:creationId xmlns:a16="http://schemas.microsoft.com/office/drawing/2014/main" id="{97CE04F5-6845-4174-A403-F8AAF9EEF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1777"/>
              <a:ext cx="692" cy="181"/>
            </a:xfrm>
            <a:custGeom>
              <a:avLst/>
              <a:gdLst>
                <a:gd name="T0" fmla="*/ 0 w 692"/>
                <a:gd name="T1" fmla="*/ 181 h 181"/>
                <a:gd name="T2" fmla="*/ 132 w 692"/>
                <a:gd name="T3" fmla="*/ 71 h 181"/>
                <a:gd name="T4" fmla="*/ 353 w 692"/>
                <a:gd name="T5" fmla="*/ 5 h 181"/>
                <a:gd name="T6" fmla="*/ 557 w 692"/>
                <a:gd name="T7" fmla="*/ 40 h 181"/>
                <a:gd name="T8" fmla="*/ 692 w 692"/>
                <a:gd name="T9" fmla="*/ 128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2"/>
                <a:gd name="T16" fmla="*/ 0 h 181"/>
                <a:gd name="T17" fmla="*/ 692 w 692"/>
                <a:gd name="T18" fmla="*/ 181 h 1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2" h="181">
                  <a:moveTo>
                    <a:pt x="0" y="181"/>
                  </a:moveTo>
                  <a:cubicBezTo>
                    <a:pt x="22" y="163"/>
                    <a:pt x="73" y="100"/>
                    <a:pt x="132" y="71"/>
                  </a:cubicBezTo>
                  <a:cubicBezTo>
                    <a:pt x="191" y="42"/>
                    <a:pt x="282" y="10"/>
                    <a:pt x="353" y="5"/>
                  </a:cubicBezTo>
                  <a:cubicBezTo>
                    <a:pt x="424" y="0"/>
                    <a:pt x="500" y="20"/>
                    <a:pt x="557" y="40"/>
                  </a:cubicBezTo>
                  <a:cubicBezTo>
                    <a:pt x="614" y="60"/>
                    <a:pt x="664" y="110"/>
                    <a:pt x="692" y="1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Freeform 67">
              <a:extLst>
                <a:ext uri="{FF2B5EF4-FFF2-40B4-BE49-F238E27FC236}">
                  <a16:creationId xmlns:a16="http://schemas.microsoft.com/office/drawing/2014/main" id="{BAB328CD-0D31-4EED-B070-70F7ADC1F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956"/>
              <a:ext cx="300" cy="108"/>
            </a:xfrm>
            <a:custGeom>
              <a:avLst/>
              <a:gdLst>
                <a:gd name="T0" fmla="*/ 0 w 300"/>
                <a:gd name="T1" fmla="*/ 0 h 108"/>
                <a:gd name="T2" fmla="*/ 300 w 300"/>
                <a:gd name="T3" fmla="*/ 108 h 108"/>
                <a:gd name="T4" fmla="*/ 0 60000 65536"/>
                <a:gd name="T5" fmla="*/ 0 60000 65536"/>
                <a:gd name="T6" fmla="*/ 0 w 300"/>
                <a:gd name="T7" fmla="*/ 0 h 108"/>
                <a:gd name="T8" fmla="*/ 300 w 300"/>
                <a:gd name="T9" fmla="*/ 108 h 1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0" h="108">
                  <a:moveTo>
                    <a:pt x="0" y="0"/>
                  </a:moveTo>
                  <a:cubicBezTo>
                    <a:pt x="124" y="45"/>
                    <a:pt x="248" y="90"/>
                    <a:pt x="300" y="1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9" name="Text Box 68">
              <a:extLst>
                <a:ext uri="{FF2B5EF4-FFF2-40B4-BE49-F238E27FC236}">
                  <a16:creationId xmlns:a16="http://schemas.microsoft.com/office/drawing/2014/main" id="{67321BC7-664D-4D01-8045-4ED50AB788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2" y="1442"/>
              <a:ext cx="5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3300"/>
                  </a:solidFill>
                </a:rPr>
                <a:t>d</a:t>
              </a:r>
              <a:r>
                <a:rPr lang="en-US" altLang="zh-CN" sz="2400" i="1">
                  <a:solidFill>
                    <a:srgbClr val="FF3300"/>
                  </a:solidFill>
                  <a:sym typeface="Symbol" panose="05050102010706020507" pitchFamily="18" charset="2"/>
                </a:rPr>
                <a:t>S</a:t>
              </a:r>
              <a:endParaRPr lang="en-US" altLang="zh-CN" sz="2400">
                <a:solidFill>
                  <a:srgbClr val="FF3300"/>
                </a:solidFill>
              </a:endParaRPr>
            </a:p>
          </p:txBody>
        </p:sp>
        <p:sp>
          <p:nvSpPr>
            <p:cNvPr id="14360" name="Oval 69">
              <a:extLst>
                <a:ext uri="{FF2B5EF4-FFF2-40B4-BE49-F238E27FC236}">
                  <a16:creationId xmlns:a16="http://schemas.microsoft.com/office/drawing/2014/main" id="{95282F9F-FE24-48AB-BBE9-E6CC7340CA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09254">
              <a:off x="3094" y="1553"/>
              <a:ext cx="728" cy="427"/>
            </a:xfrm>
            <a:prstGeom prst="ellipse">
              <a:avLst/>
            </a:prstGeom>
            <a:solidFill>
              <a:srgbClr val="FF00FF">
                <a:alpha val="50195"/>
              </a:srgbClr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4361" name="Text Box 70">
              <a:extLst>
                <a:ext uri="{FF2B5EF4-FFF2-40B4-BE49-F238E27FC236}">
                  <a16:creationId xmlns:a16="http://schemas.microsoft.com/office/drawing/2014/main" id="{F8A9FA5E-DDE4-48C8-8C5A-9A2D8FA77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" y="172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ym typeface="Symbol" panose="05050102010706020507" pitchFamily="18" charset="2"/>
                </a:rPr>
                <a:t></a:t>
              </a:r>
              <a:endParaRPr lang="en-US" altLang="zh-CN" sz="1800"/>
            </a:p>
          </p:txBody>
        </p:sp>
        <p:sp>
          <p:nvSpPr>
            <p:cNvPr id="14362" name="Line 71">
              <a:extLst>
                <a:ext uri="{FF2B5EF4-FFF2-40B4-BE49-F238E27FC236}">
                  <a16:creationId xmlns:a16="http://schemas.microsoft.com/office/drawing/2014/main" id="{A2B9DF79-0732-48EF-9C15-03915CFC77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90" y="1602"/>
              <a:ext cx="24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Text Box 72">
              <a:extLst>
                <a:ext uri="{FF2B5EF4-FFF2-40B4-BE49-F238E27FC236}">
                  <a16:creationId xmlns:a16="http://schemas.microsoft.com/office/drawing/2014/main" id="{38D50C35-D06E-43F7-B07D-98A2FBA04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12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M</a:t>
              </a:r>
              <a:endParaRPr lang="en-US" altLang="zh-CN" sz="2400"/>
            </a:p>
          </p:txBody>
        </p:sp>
        <p:sp>
          <p:nvSpPr>
            <p:cNvPr id="14364" name="Line 73">
              <a:extLst>
                <a:ext uri="{FF2B5EF4-FFF2-40B4-BE49-F238E27FC236}">
                  <a16:creationId xmlns:a16="http://schemas.microsoft.com/office/drawing/2014/main" id="{B8AF2523-9327-4D3E-82BD-0AD1CDCE6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6" y="1848"/>
              <a:ext cx="0" cy="1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043D6104-6BA5-4E89-B787-E3E6ECF66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5840413"/>
          <a:ext cx="23923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840413"/>
                        <a:ext cx="23923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animBg="1"/>
      <p:bldP spid="133123" grpId="0"/>
      <p:bldP spid="133124" grpId="0"/>
      <p:bldP spid="1331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E1E3611B-6E51-49B9-97C2-ED4B910D90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631F05-01EE-45CE-BCC4-C66CFDDE72C6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/>
          </a:p>
        </p:txBody>
      </p:sp>
      <p:sp>
        <p:nvSpPr>
          <p:cNvPr id="15363" name="Text Box 2">
            <a:extLst>
              <a:ext uri="{FF2B5EF4-FFF2-40B4-BE49-F238E27FC236}">
                <a16:creationId xmlns:a16="http://schemas.microsoft.com/office/drawing/2014/main" id="{0898ACC8-8005-48CC-B251-3949A7188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6858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有                           </a:t>
            </a:r>
            <a:r>
              <a:rPr lang="en-US" altLang="zh-CN" sz="2800">
                <a:sym typeface="Symbol" panose="05050102010706020507" pitchFamily="18" charset="2"/>
              </a:rPr>
              <a:t>  </a:t>
            </a:r>
            <a:r>
              <a:rPr lang="zh-CN" altLang="zh-CN" sz="2800">
                <a:sym typeface="Symbol" panose="05050102010706020507" pitchFamily="18" charset="2"/>
              </a:rPr>
              <a:t>或</a:t>
            </a:r>
            <a:endParaRPr lang="zh-CN" altLang="en-US" sz="2800"/>
          </a:p>
        </p:txBody>
      </p:sp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3B0A0D76-2D88-4B37-A7EC-FD468D21A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3" y="461963"/>
          <a:ext cx="1801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736280" imgH="444307" progId="Equation.DSMT4">
                  <p:embed/>
                </p:oleObj>
              </mc:Choice>
              <mc:Fallback>
                <p:oleObj name="Equation" r:id="rId3" imgW="736280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461963"/>
                        <a:ext cx="1801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8" name="Text Box 4">
            <a:extLst>
              <a:ext uri="{FF2B5EF4-FFF2-40B4-BE49-F238E27FC236}">
                <a16:creationId xmlns:a16="http://schemas.microsoft.com/office/drawing/2014/main" id="{3B16A4FD-E316-4B00-84EA-98FDA93E2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1809750"/>
            <a:ext cx="1333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因为</a:t>
            </a:r>
          </a:p>
        </p:txBody>
      </p:sp>
      <p:graphicFrame>
        <p:nvGraphicFramePr>
          <p:cNvPr id="134149" name="Object 5">
            <a:extLst>
              <a:ext uri="{FF2B5EF4-FFF2-40B4-BE49-F238E27FC236}">
                <a16:creationId xmlns:a16="http://schemas.microsoft.com/office/drawing/2014/main" id="{815F2B27-ABB2-4DEA-B6DF-2096C5026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1600200"/>
          <a:ext cx="30114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5" imgW="1231366" imgH="418918" progId="Equation.DSMT4">
                  <p:embed/>
                </p:oleObj>
              </mc:Choice>
              <mc:Fallback>
                <p:oleObj r:id="rId5" imgW="1231366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600200"/>
                        <a:ext cx="30114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0" name="Text Box 6">
            <a:extLst>
              <a:ext uri="{FF2B5EF4-FFF2-40B4-BE49-F238E27FC236}">
                <a16:creationId xmlns:a16="http://schemas.microsoft.com/office/drawing/2014/main" id="{5B143805-4A4F-40D1-992E-B4D10ED6A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2857500"/>
            <a:ext cx="1333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所以</a:t>
            </a:r>
          </a:p>
        </p:txBody>
      </p:sp>
      <p:graphicFrame>
        <p:nvGraphicFramePr>
          <p:cNvPr id="134151" name="Object 7">
            <a:extLst>
              <a:ext uri="{FF2B5EF4-FFF2-40B4-BE49-F238E27FC236}">
                <a16:creationId xmlns:a16="http://schemas.microsoft.com/office/drawing/2014/main" id="{22040116-E622-4730-A2EB-4D55F8893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2922588"/>
          <a:ext cx="22256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7" imgW="977476" imgH="444307" progId="Equation.DSMT4">
                  <p:embed/>
                </p:oleObj>
              </mc:Choice>
              <mc:Fallback>
                <p:oleObj r:id="rId7" imgW="977476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922588"/>
                        <a:ext cx="22256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2" name="Text Box 8">
            <a:extLst>
              <a:ext uri="{FF2B5EF4-FFF2-40B4-BE49-F238E27FC236}">
                <a16:creationId xmlns:a16="http://schemas.microsoft.com/office/drawing/2014/main" id="{E0ADE924-2AC9-463C-8915-17ED2FD97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238750"/>
            <a:ext cx="1333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故</a:t>
            </a:r>
          </a:p>
        </p:txBody>
      </p:sp>
      <p:graphicFrame>
        <p:nvGraphicFramePr>
          <p:cNvPr id="11274" name="Object 9">
            <a:extLst>
              <a:ext uri="{FF2B5EF4-FFF2-40B4-BE49-F238E27FC236}">
                <a16:creationId xmlns:a16="http://schemas.microsoft.com/office/drawing/2014/main" id="{9BEA8F41-E11E-4736-9F95-F351FCC38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4905375"/>
          <a:ext cx="41878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9" imgW="1841500" imgH="533400" progId="Equation.DSMT4">
                  <p:embed/>
                </p:oleObj>
              </mc:Choice>
              <mc:Fallback>
                <p:oleObj r:id="rId9" imgW="18415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4905375"/>
                        <a:ext cx="41878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>
            <a:extLst>
              <a:ext uri="{FF2B5EF4-FFF2-40B4-BE49-F238E27FC236}">
                <a16:creationId xmlns:a16="http://schemas.microsoft.com/office/drawing/2014/main" id="{CA598DDE-CA55-49F6-89D7-0343CA0C9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909888"/>
          <a:ext cx="288925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r:id="rId11" imgW="1269449" imgH="723586" progId="Equation.DSMT4">
                  <p:embed/>
                </p:oleObj>
              </mc:Choice>
              <mc:Fallback>
                <p:oleObj r:id="rId11" imgW="1269449" imgH="72358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09888"/>
                        <a:ext cx="2889250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8">
            <a:extLst>
              <a:ext uri="{FF2B5EF4-FFF2-40B4-BE49-F238E27FC236}">
                <a16:creationId xmlns:a16="http://schemas.microsoft.com/office/drawing/2014/main" id="{A0C30419-4054-4940-B6B1-807D85372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660400"/>
          <a:ext cx="23923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3" imgW="977760" imgH="253800" progId="Equation.DSMT4">
                  <p:embed/>
                </p:oleObj>
              </mc:Choice>
              <mc:Fallback>
                <p:oleObj name="Equation" r:id="rId13" imgW="9777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60400"/>
                        <a:ext cx="23923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50" grpId="0"/>
      <p:bldP spid="1341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:a16="http://schemas.microsoft.com/office/drawing/2014/main" id="{907C1874-5C1A-441E-AD35-8986C3B222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D6EEF7-50B6-4814-AD05-3A38FFA029D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/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C7C71751-5B7C-4021-A325-2B72D40D4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1162050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660033"/>
                </a:solidFill>
              </a:rPr>
              <a:t>于是当</a:t>
            </a:r>
          </a:p>
        </p:txBody>
      </p:sp>
      <p:sp>
        <p:nvSpPr>
          <p:cNvPr id="135173" name="Text Box 5">
            <a:extLst>
              <a:ext uri="{FF2B5EF4-FFF2-40B4-BE49-F238E27FC236}">
                <a16:creationId xmlns:a16="http://schemas.microsoft.com/office/drawing/2014/main" id="{463E74C1-5865-4090-8032-5A13E6704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3613" y="1225550"/>
            <a:ext cx="386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ym typeface="Symbol" panose="05050102010706020507" pitchFamily="18" charset="2"/>
              </a:rPr>
              <a:t>S</a:t>
            </a:r>
            <a:r>
              <a:rPr lang="zh-CN" altLang="en-US" sz="2800" b="1">
                <a:sym typeface="Symbol" panose="05050102010706020507" pitchFamily="18" charset="2"/>
              </a:rPr>
              <a:t>：</a:t>
            </a:r>
            <a:r>
              <a:rPr lang="en-US" altLang="zh-CN" sz="2800" b="1" i="1">
                <a:sym typeface="Symbol" panose="05050102010706020507" pitchFamily="18" charset="2"/>
              </a:rPr>
              <a:t>z</a:t>
            </a:r>
            <a:r>
              <a:rPr lang="en-US" altLang="zh-CN" sz="2800" b="1">
                <a:sym typeface="Symbol" panose="05050102010706020507" pitchFamily="18" charset="2"/>
              </a:rPr>
              <a:t>=</a:t>
            </a:r>
            <a:r>
              <a:rPr lang="en-US" altLang="zh-CN" sz="2800" b="1" i="1">
                <a:sym typeface="Symbol" panose="05050102010706020507" pitchFamily="18" charset="2"/>
              </a:rPr>
              <a:t>z</a:t>
            </a:r>
            <a:r>
              <a:rPr lang="en-US" altLang="zh-CN" sz="2800" b="1"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ym typeface="Symbol" panose="05050102010706020507" pitchFamily="18" charset="2"/>
              </a:rPr>
              <a:t>x</a:t>
            </a:r>
            <a:r>
              <a:rPr lang="en-US" altLang="zh-CN" sz="2800" b="1"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ym typeface="Symbol" panose="05050102010706020507" pitchFamily="18" charset="2"/>
              </a:rPr>
              <a:t>y</a:t>
            </a:r>
            <a:r>
              <a:rPr lang="en-US" altLang="zh-CN" sz="2800" b="1">
                <a:sym typeface="Symbol" panose="05050102010706020507" pitchFamily="18" charset="2"/>
              </a:rPr>
              <a:t>), (</a:t>
            </a:r>
            <a:r>
              <a:rPr lang="en-US" altLang="zh-CN" sz="2800" b="1" i="1">
                <a:sym typeface="Symbol" panose="05050102010706020507" pitchFamily="18" charset="2"/>
              </a:rPr>
              <a:t>x</a:t>
            </a:r>
            <a:r>
              <a:rPr lang="en-US" altLang="zh-CN" sz="2800" b="1"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ym typeface="Symbol" panose="05050102010706020507" pitchFamily="18" charset="2"/>
              </a:rPr>
              <a:t>y</a:t>
            </a:r>
            <a:r>
              <a:rPr lang="en-US" altLang="zh-CN" sz="2800" b="1">
                <a:sym typeface="Symbol" panose="05050102010706020507" pitchFamily="18" charset="2"/>
              </a:rPr>
              <a:t>)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i="1" baseline="-25000">
                <a:sym typeface="Symbol" panose="05050102010706020507" pitchFamily="18" charset="2"/>
              </a:rPr>
              <a:t>xy</a:t>
            </a:r>
            <a:endParaRPr lang="en-US" altLang="zh-CN" sz="2800" b="1"/>
          </a:p>
        </p:txBody>
      </p:sp>
      <p:graphicFrame>
        <p:nvGraphicFramePr>
          <p:cNvPr id="135174" name="Object 6">
            <a:extLst>
              <a:ext uri="{FF2B5EF4-FFF2-40B4-BE49-F238E27FC236}">
                <a16:creationId xmlns:a16="http://schemas.microsoft.com/office/drawing/2014/main" id="{B2CD8441-6749-49A1-8256-F52C8A96D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2792413"/>
          <a:ext cx="83502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3" imgW="3670200" imgH="558720" progId="Equation.DSMT4">
                  <p:embed/>
                </p:oleObj>
              </mc:Choice>
              <mc:Fallback>
                <p:oleObj r:id="rId3" imgW="367020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792413"/>
                        <a:ext cx="83502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对象 1">
            <a:extLst>
              <a:ext uri="{FF2B5EF4-FFF2-40B4-BE49-F238E27FC236}">
                <a16:creationId xmlns:a16="http://schemas.microsoft.com/office/drawing/2014/main" id="{BE224670-9C86-4F74-9B8C-7779D75AE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71463"/>
          <a:ext cx="30114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3" imgW="1231366" imgH="418918" progId="Equation.DSMT4">
                  <p:embed/>
                </p:oleObj>
              </mc:Choice>
              <mc:Fallback>
                <p:oleObj r:id="rId3" imgW="1231366" imgH="41891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71463"/>
                        <a:ext cx="301148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4878796-B8A4-44FD-9306-EC4161D00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1330325"/>
          <a:ext cx="53101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5" imgW="2171700" imgH="203200" progId="Equation.DSMT4">
                  <p:embed/>
                </p:oleObj>
              </mc:Choice>
              <mc:Fallback>
                <p:oleObj r:id="rId5" imgW="21717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330325"/>
                        <a:ext cx="53101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3">
            <a:extLst>
              <a:ext uri="{FF2B5EF4-FFF2-40B4-BE49-F238E27FC236}">
                <a16:creationId xmlns:a16="http://schemas.microsoft.com/office/drawing/2014/main" id="{4F2F2325-9955-44DC-A8A4-B6DE09E28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1943100"/>
          <a:ext cx="43100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r:id="rId7" imgW="1637589" imgH="253890" progId="Equation.DSMT4">
                  <p:embed/>
                </p:oleObj>
              </mc:Choice>
              <mc:Fallback>
                <p:oleObj r:id="rId7" imgW="1637589" imgH="25389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943100"/>
                        <a:ext cx="43100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4">
            <a:extLst>
              <a:ext uri="{FF2B5EF4-FFF2-40B4-BE49-F238E27FC236}">
                <a16:creationId xmlns:a16="http://schemas.microsoft.com/office/drawing/2014/main" id="{6676DC07-3B14-4B71-A868-21004B261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4879975"/>
          <a:ext cx="53736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9" imgW="2400300" imgH="254000" progId="Equation.DSMT4">
                  <p:embed/>
                </p:oleObj>
              </mc:Choice>
              <mc:Fallback>
                <p:oleObj r:id="rId9" imgW="24003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879975"/>
                        <a:ext cx="53736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5">
            <a:extLst>
              <a:ext uri="{FF2B5EF4-FFF2-40B4-BE49-F238E27FC236}">
                <a16:creationId xmlns:a16="http://schemas.microsoft.com/office/drawing/2014/main" id="{D5849B0E-45B8-48A8-8323-D75EE46DD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" y="2613025"/>
          <a:ext cx="851217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11" imgW="4000320" imgH="1066680" progId="Equation.DSMT4">
                  <p:embed/>
                </p:oleObj>
              </mc:Choice>
              <mc:Fallback>
                <p:oleObj r:id="rId11" imgW="4000320" imgH="1066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613025"/>
                        <a:ext cx="8512175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6">
            <a:extLst>
              <a:ext uri="{FF2B5EF4-FFF2-40B4-BE49-F238E27FC236}">
                <a16:creationId xmlns:a16="http://schemas.microsoft.com/office/drawing/2014/main" id="{825D805A-2EAD-4E95-9611-0715221F2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5556250"/>
          <a:ext cx="46339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13" imgW="2070100" imgH="482600" progId="Equation.DSMT4">
                  <p:embed/>
                </p:oleObj>
              </mc:Choice>
              <mc:Fallback>
                <p:oleObj r:id="rId13" imgW="2070100" imgH="482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556250"/>
                        <a:ext cx="46339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65958721-370D-47E5-8BE6-93B01ED1F5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CC0971-022D-47C6-8FE8-30D84B81528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/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E248CBCE-D39D-4D97-B11C-0E3FF357C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76238"/>
            <a:ext cx="4219575" cy="519112"/>
          </a:xfrm>
          <a:prstGeom prst="rect">
            <a:avLst/>
          </a:prstGeom>
          <a:solidFill>
            <a:srgbClr val="3B8DC5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2.</a:t>
            </a:r>
            <a:r>
              <a:rPr lang="zh-CN" altLang="en-US" sz="2800" b="1"/>
              <a:t>第一型曲面积分的计算</a:t>
            </a:r>
          </a:p>
        </p:txBody>
      </p:sp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E0CE0B61-7476-48E7-AA2D-A794FDCFB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" y="1344613"/>
          <a:ext cx="87153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3" imgW="3975100" imgH="215900" progId="Equation.3">
                  <p:embed/>
                </p:oleObj>
              </mc:Choice>
              <mc:Fallback>
                <p:oleObj r:id="rId3" imgW="39751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1344613"/>
                        <a:ext cx="87153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E3B0FE75-D47B-4809-A1FA-861DBEE3A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1989138"/>
          <a:ext cx="701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5" imgW="3048000" imgH="406400" progId="Equation.3">
                  <p:embed/>
                </p:oleObj>
              </mc:Choice>
              <mc:Fallback>
                <p:oleObj r:id="rId5" imgW="30480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989138"/>
                        <a:ext cx="7013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A8F9E7B7-D866-42AC-B7E5-9FA4F1649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8" y="3057525"/>
          <a:ext cx="8937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7" imgW="3886200" imgH="215900" progId="Equation.3">
                  <p:embed/>
                </p:oleObj>
              </mc:Choice>
              <mc:Fallback>
                <p:oleObj r:id="rId7" imgW="38862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057525"/>
                        <a:ext cx="8937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>
            <a:extLst>
              <a:ext uri="{FF2B5EF4-FFF2-40B4-BE49-F238E27FC236}">
                <a16:creationId xmlns:a16="http://schemas.microsoft.com/office/drawing/2014/main" id="{C1E17CDF-D1FA-4DDD-BECB-3D8038239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3654425"/>
          <a:ext cx="7040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9" imgW="3060700" imgH="419100" progId="Equation.3">
                  <p:embed/>
                </p:oleObj>
              </mc:Choice>
              <mc:Fallback>
                <p:oleObj r:id="rId9" imgW="30607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654425"/>
                        <a:ext cx="70405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F25B8E43-DE44-4836-AC96-07FDCC865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4684713"/>
          <a:ext cx="9026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11" imgW="3924300" imgH="215900" progId="Equation.3">
                  <p:embed/>
                </p:oleObj>
              </mc:Choice>
              <mc:Fallback>
                <p:oleObj r:id="rId11" imgW="392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684713"/>
                        <a:ext cx="9026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>
            <a:extLst>
              <a:ext uri="{FF2B5EF4-FFF2-40B4-BE49-F238E27FC236}">
                <a16:creationId xmlns:a16="http://schemas.microsoft.com/office/drawing/2014/main" id="{5A08A1E8-C076-4EE7-9D6F-6ABAE7D18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5367338"/>
          <a:ext cx="7013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r:id="rId13" imgW="3048000" imgH="419100" progId="Equation.3">
                  <p:embed/>
                </p:oleObj>
              </mc:Choice>
              <mc:Fallback>
                <p:oleObj r:id="rId13" imgW="30480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367338"/>
                        <a:ext cx="7013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568D5F98-2B32-40D5-A2BD-0125A5D375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7CA843-68D4-414D-947F-E9E603F30088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053C30D-EA9F-40E4-B7E5-EBBC9CC70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76238"/>
            <a:ext cx="4219575" cy="519112"/>
          </a:xfrm>
          <a:prstGeom prst="rect">
            <a:avLst/>
          </a:prstGeom>
          <a:solidFill>
            <a:srgbClr val="3B8DC5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2.</a:t>
            </a:r>
            <a:r>
              <a:rPr lang="zh-CN" altLang="en-US" sz="2800" b="1"/>
              <a:t>第一型曲面积分的计算</a:t>
            </a:r>
          </a:p>
        </p:txBody>
      </p:sp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E81CC24C-3D06-4A75-840B-3EBDA9F09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1277938"/>
          <a:ext cx="37973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3" imgW="1651000" imgH="215900" progId="Equation.3">
                  <p:embed/>
                </p:oleObj>
              </mc:Choice>
              <mc:Fallback>
                <p:oleObj r:id="rId3" imgW="16510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277938"/>
                        <a:ext cx="37973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>
            <a:extLst>
              <a:ext uri="{FF2B5EF4-FFF2-40B4-BE49-F238E27FC236}">
                <a16:creationId xmlns:a16="http://schemas.microsoft.com/office/drawing/2014/main" id="{38016BD7-B9F8-4EEF-AA63-38F554DA2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1227138"/>
          <a:ext cx="3243263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5" imgW="1409088" imgH="710891" progId="Equation.3">
                  <p:embed/>
                </p:oleObj>
              </mc:Choice>
              <mc:Fallback>
                <p:oleObj r:id="rId5" imgW="1409088" imgH="7108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227138"/>
                        <a:ext cx="3243263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8">
            <a:extLst>
              <a:ext uri="{FF2B5EF4-FFF2-40B4-BE49-F238E27FC236}">
                <a16:creationId xmlns:a16="http://schemas.microsoft.com/office/drawing/2014/main" id="{51678996-8BD2-48E6-8ACA-9C6DFFFDE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E2B512F-C853-4ECE-8698-B1082501E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3286125"/>
          <a:ext cx="1374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7" imgW="583947" imgH="228501" progId="Equation.DSMT4">
                  <p:embed/>
                </p:oleObj>
              </mc:Choice>
              <mc:Fallback>
                <p:oleObj r:id="rId7" imgW="583947" imgH="22850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86125"/>
                        <a:ext cx="13747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24A1343-0DED-44B7-85C6-26243225B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4097338"/>
          <a:ext cx="44577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9" imgW="2260600" imgH="1219200" progId="Equation.DSMT4">
                  <p:embed/>
                </p:oleObj>
              </mc:Choice>
              <mc:Fallback>
                <p:oleObj r:id="rId9" imgW="2260600" imgH="1219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097338"/>
                        <a:ext cx="445770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D4571BC-AC44-4797-9930-171B525C2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4688" y="5024438"/>
          <a:ext cx="1903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11" imgW="965200" imgH="241300" progId="Equation.DSMT4">
                  <p:embed/>
                </p:oleObj>
              </mc:Choice>
              <mc:Fallback>
                <p:oleObj r:id="rId11" imgW="965200" imgH="241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5024438"/>
                        <a:ext cx="19034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40A6BD7-5BA0-4A92-BFF4-DFBD6D6A5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177800"/>
          <a:ext cx="2905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3" imgW="1473200" imgH="457200" progId="Equation.DSMT4">
                  <p:embed/>
                </p:oleObj>
              </mc:Choice>
              <mc:Fallback>
                <p:oleObj r:id="rId3" imgW="14732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177800"/>
                        <a:ext cx="29051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4">
            <a:extLst>
              <a:ext uri="{FF2B5EF4-FFF2-40B4-BE49-F238E27FC236}">
                <a16:creationId xmlns:a16="http://schemas.microsoft.com/office/drawing/2014/main" id="{F6807082-0CF4-48A7-BF93-20812C8D5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5EA35AF3-D53E-440F-BFD2-A26A2271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81B98CA-B793-4BB6-B423-7C94EAC04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1460500"/>
          <a:ext cx="4183062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5" imgW="2120900" imgH="1270000" progId="Equation.DSMT4">
                  <p:embed/>
                </p:oleObj>
              </mc:Choice>
              <mc:Fallback>
                <p:oleObj r:id="rId5" imgW="2120900" imgH="1270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460500"/>
                        <a:ext cx="4183062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12">
            <a:extLst>
              <a:ext uri="{FF2B5EF4-FFF2-40B4-BE49-F238E27FC236}">
                <a16:creationId xmlns:a16="http://schemas.microsoft.com/office/drawing/2014/main" id="{D052B14A-4CE6-45B2-9046-1690AA0C5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D298C0A-1713-43CB-BF63-004CEC724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9863" y="3476625"/>
          <a:ext cx="2179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7" imgW="1104900" imgH="254000" progId="Equation.DSMT4">
                  <p:embed/>
                </p:oleObj>
              </mc:Choice>
              <mc:Fallback>
                <p:oleObj r:id="rId7" imgW="1104900" imgH="254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476625"/>
                        <a:ext cx="2179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638DA55-5D89-4556-AC50-CCEEB5B4A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4371975"/>
          <a:ext cx="802957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9" imgW="3073400" imgH="774700" progId="Equation.DSMT4">
                  <p:embed/>
                </p:oleObj>
              </mc:Choice>
              <mc:Fallback>
                <p:oleObj name="Equation" r:id="rId9" imgW="3073400" imgH="774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371975"/>
                        <a:ext cx="8029575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1">
            <a:extLst>
              <a:ext uri="{FF2B5EF4-FFF2-40B4-BE49-F238E27FC236}">
                <a16:creationId xmlns:a16="http://schemas.microsoft.com/office/drawing/2014/main" id="{F7CAD24D-084C-4713-87B3-380AB92DE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134EE4-D6F2-4B29-8B27-18677AFAF770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837E1D7-8046-435F-B99C-1EB0C5F8C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6488" y="679450"/>
          <a:ext cx="12382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679450"/>
                        <a:ext cx="12382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6666501-2075-4DD6-AD46-8B1B9A9AD4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719138"/>
          <a:ext cx="19415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719138"/>
                        <a:ext cx="19415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4400544-8EC0-4140-BF00-6C6394B74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1557338"/>
          <a:ext cx="2965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7" imgW="1397000" imgH="279400" progId="Equation.DSMT4">
                  <p:embed/>
                </p:oleObj>
              </mc:Choice>
              <mc:Fallback>
                <p:oleObj name="Equation" r:id="rId7" imgW="1397000" imgH="279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557338"/>
                        <a:ext cx="2965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D4A77C2-6BBC-4E73-83B6-4C4CD2479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2533650"/>
          <a:ext cx="23177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9" imgW="1091726" imgH="279279" progId="Equation.DSMT4">
                  <p:embed/>
                </p:oleObj>
              </mc:Choice>
              <mc:Fallback>
                <p:oleObj name="Equation" r:id="rId9" imgW="1091726" imgH="27927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533650"/>
                        <a:ext cx="23177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3D8FE51-E573-46E7-AFDD-3BAABC1CC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3328988"/>
          <a:ext cx="31511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1" imgW="1485900" imgH="292100" progId="Equation.DSMT4">
                  <p:embed/>
                </p:oleObj>
              </mc:Choice>
              <mc:Fallback>
                <p:oleObj name="Equation" r:id="rId11" imgW="1485900" imgH="292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328988"/>
                        <a:ext cx="31511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AE21A1E-E633-4B5B-B699-8EB11AE28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4233863"/>
          <a:ext cx="35845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3" imgW="1689100" imgH="279400" progId="Equation.DSMT4">
                  <p:embed/>
                </p:oleObj>
              </mc:Choice>
              <mc:Fallback>
                <p:oleObj name="Equation" r:id="rId13" imgW="1689100" imgH="279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33863"/>
                        <a:ext cx="35845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6DDDFFB-2CC6-44B9-986E-6F13E65F4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229225"/>
          <a:ext cx="2479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5" imgW="1168400" imgH="279400" progId="Equation.DSMT4">
                  <p:embed/>
                </p:oleObj>
              </mc:Choice>
              <mc:Fallback>
                <p:oleObj name="Equation" r:id="rId15" imgW="1168400" imgH="279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29225"/>
                        <a:ext cx="24796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">
            <a:extLst>
              <a:ext uri="{FF2B5EF4-FFF2-40B4-BE49-F238E27FC236}">
                <a16:creationId xmlns:a16="http://schemas.microsoft.com/office/drawing/2014/main" id="{98B8CBB0-056F-4811-91BE-6862A0B9F0A5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239838"/>
            <a:ext cx="5327650" cy="2155825"/>
            <a:chOff x="3492500" y="1239838"/>
            <a:chExt cx="5327650" cy="2155825"/>
          </a:xfrm>
        </p:grpSpPr>
        <p:cxnSp>
          <p:nvCxnSpPr>
            <p:cNvPr id="21516" name="直接箭头连接符 6">
              <a:extLst>
                <a:ext uri="{FF2B5EF4-FFF2-40B4-BE49-F238E27FC236}">
                  <a16:creationId xmlns:a16="http://schemas.microsoft.com/office/drawing/2014/main" id="{B245F6E7-7748-4EA3-B4C0-FCE50EB79E8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522663" y="1700213"/>
              <a:ext cx="1770062" cy="1296987"/>
            </a:xfrm>
            <a:prstGeom prst="straightConnector1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7" name="直接箭头连接符 8">
              <a:extLst>
                <a:ext uri="{FF2B5EF4-FFF2-40B4-BE49-F238E27FC236}">
                  <a16:creationId xmlns:a16="http://schemas.microsoft.com/office/drawing/2014/main" id="{EF137E02-CD9A-460C-A817-4F89C85C7AE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92500" y="2852738"/>
              <a:ext cx="3570288" cy="144462"/>
            </a:xfrm>
            <a:prstGeom prst="straightConnector1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8" name="直接箭头连接符 9">
              <a:extLst>
                <a:ext uri="{FF2B5EF4-FFF2-40B4-BE49-F238E27FC236}">
                  <a16:creationId xmlns:a16="http://schemas.microsoft.com/office/drawing/2014/main" id="{76F6A9C1-E6F0-4E04-8478-6BC59007E4D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050088" y="1557338"/>
              <a:ext cx="1770062" cy="1295400"/>
            </a:xfrm>
            <a:prstGeom prst="straightConnector1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9" name="直接箭头连接符 10">
              <a:extLst>
                <a:ext uri="{FF2B5EF4-FFF2-40B4-BE49-F238E27FC236}">
                  <a16:creationId xmlns:a16="http://schemas.microsoft.com/office/drawing/2014/main" id="{E3FC109D-9088-4272-A624-BCE1CB1B3F0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249863" y="1557338"/>
              <a:ext cx="3570287" cy="142875"/>
            </a:xfrm>
            <a:prstGeom prst="straightConnector1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1520" name="对象 15">
              <a:extLst>
                <a:ext uri="{FF2B5EF4-FFF2-40B4-BE49-F238E27FC236}">
                  <a16:creationId xmlns:a16="http://schemas.microsoft.com/office/drawing/2014/main" id="{16F54B29-1B66-402D-B630-A16C596DE6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3963" y="1239838"/>
            <a:ext cx="29686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17" imgW="139700" imgH="228600" progId="Equation.DSMT4">
                    <p:embed/>
                  </p:oleObj>
                </mc:Choice>
                <mc:Fallback>
                  <p:oleObj name="Equation" r:id="rId17" imgW="139700" imgH="2286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963" y="1239838"/>
                          <a:ext cx="29686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对象 16">
              <a:extLst>
                <a:ext uri="{FF2B5EF4-FFF2-40B4-BE49-F238E27FC236}">
                  <a16:creationId xmlns:a16="http://schemas.microsoft.com/office/drawing/2014/main" id="{8C0484FE-5CE8-409B-8478-9F0499326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27850" y="2914650"/>
            <a:ext cx="26987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19" imgW="126890" imgH="228402" progId="Equation.DSMT4">
                    <p:embed/>
                  </p:oleObj>
                </mc:Choice>
                <mc:Fallback>
                  <p:oleObj name="Equation" r:id="rId19" imgW="126890" imgH="228402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7850" y="2914650"/>
                          <a:ext cx="269875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522" name="直接连接符 5">
              <a:extLst>
                <a:ext uri="{FF2B5EF4-FFF2-40B4-BE49-F238E27FC236}">
                  <a16:creationId xmlns:a16="http://schemas.microsoft.com/office/drawing/2014/main" id="{96522B99-5596-4ED3-AFFF-5442B49BB6C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49863" y="1700213"/>
              <a:ext cx="0" cy="1248569"/>
            </a:xfrm>
            <a:prstGeom prst="line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1523" name="对象 17">
              <a:extLst>
                <a:ext uri="{FF2B5EF4-FFF2-40B4-BE49-F238E27FC236}">
                  <a16:creationId xmlns:a16="http://schemas.microsoft.com/office/drawing/2014/main" id="{DF856F7D-75E7-4B42-8A0B-0E989E69C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1775" y="2582863"/>
            <a:ext cx="2667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775" y="2582863"/>
                          <a:ext cx="26670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8DDBBDF-6009-442C-BD51-D2E3DE779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5281613"/>
          <a:ext cx="18875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23" imgW="888614" imgH="203112" progId="Equation.DSMT4">
                  <p:embed/>
                </p:oleObj>
              </mc:Choice>
              <mc:Fallback>
                <p:oleObj name="Equation" r:id="rId23" imgW="888614" imgH="203112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5281613"/>
                        <a:ext cx="18875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DBBE5903-A178-4798-AD1F-1D78B556B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A230C5-3E7E-4FC7-A666-FE5B94764D6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/>
          </a:p>
        </p:txBody>
      </p:sp>
      <p:sp>
        <p:nvSpPr>
          <p:cNvPr id="22531" name="Rectangle 4">
            <a:extLst>
              <a:ext uri="{FF2B5EF4-FFF2-40B4-BE49-F238E27FC236}">
                <a16:creationId xmlns:a16="http://schemas.microsoft.com/office/drawing/2014/main" id="{4830F7ED-18C9-402A-989F-0BAA8BBC3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76238"/>
            <a:ext cx="4219575" cy="519112"/>
          </a:xfrm>
          <a:prstGeom prst="rect">
            <a:avLst/>
          </a:prstGeom>
          <a:solidFill>
            <a:srgbClr val="3B8DC5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2.</a:t>
            </a:r>
            <a:r>
              <a:rPr lang="zh-CN" altLang="en-US" sz="2800" b="1"/>
              <a:t>第一型曲面积分的计算</a:t>
            </a:r>
          </a:p>
        </p:txBody>
      </p:sp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A704D36E-9252-4CF5-B0B3-AAC982D71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" y="1344613"/>
          <a:ext cx="87153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3" imgW="3975100" imgH="215900" progId="Equation.3">
                  <p:embed/>
                </p:oleObj>
              </mc:Choice>
              <mc:Fallback>
                <p:oleObj r:id="rId3" imgW="39751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1344613"/>
                        <a:ext cx="87153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C18A80D8-FD6A-4A11-8BD7-0B06409BE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1989138"/>
          <a:ext cx="701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5" imgW="3048000" imgH="406400" progId="Equation.3">
                  <p:embed/>
                </p:oleObj>
              </mc:Choice>
              <mc:Fallback>
                <p:oleObj r:id="rId5" imgW="30480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989138"/>
                        <a:ext cx="7013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966F996E-185C-4418-9D7D-863C579FB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8" y="3057525"/>
          <a:ext cx="8937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7" imgW="3886200" imgH="215900" progId="Equation.3">
                  <p:embed/>
                </p:oleObj>
              </mc:Choice>
              <mc:Fallback>
                <p:oleObj r:id="rId7" imgW="38862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057525"/>
                        <a:ext cx="8937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>
            <a:extLst>
              <a:ext uri="{FF2B5EF4-FFF2-40B4-BE49-F238E27FC236}">
                <a16:creationId xmlns:a16="http://schemas.microsoft.com/office/drawing/2014/main" id="{3DB945AE-05AE-483B-804D-3CB1A5774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3654425"/>
          <a:ext cx="7040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9" imgW="3060700" imgH="419100" progId="Equation.3">
                  <p:embed/>
                </p:oleObj>
              </mc:Choice>
              <mc:Fallback>
                <p:oleObj r:id="rId9" imgW="30607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654425"/>
                        <a:ext cx="70405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C2161260-D370-4CA8-9907-5675BAFCE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4684713"/>
          <a:ext cx="9026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11" imgW="3924300" imgH="215900" progId="Equation.3">
                  <p:embed/>
                </p:oleObj>
              </mc:Choice>
              <mc:Fallback>
                <p:oleObj r:id="rId11" imgW="392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684713"/>
                        <a:ext cx="9026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>
            <a:extLst>
              <a:ext uri="{FF2B5EF4-FFF2-40B4-BE49-F238E27FC236}">
                <a16:creationId xmlns:a16="http://schemas.microsoft.com/office/drawing/2014/main" id="{CD6D3245-0C61-4EF3-ABF4-DD16CAD8B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5367338"/>
          <a:ext cx="7013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r:id="rId13" imgW="3048000" imgH="419100" progId="Equation.3">
                  <p:embed/>
                </p:oleObj>
              </mc:Choice>
              <mc:Fallback>
                <p:oleObj r:id="rId13" imgW="30480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367338"/>
                        <a:ext cx="7013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9CCFC045-60A8-49B2-8294-0606A7193F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3B0BB0-0B6E-4B2E-A265-0DCECEFF063B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235524" name="Text Box 4">
            <a:extLst>
              <a:ext uri="{FF2B5EF4-FFF2-40B4-BE49-F238E27FC236}">
                <a16:creationId xmlns:a16="http://schemas.microsoft.com/office/drawing/2014/main" id="{C705BA5D-BCA0-4686-A9F0-A026195B8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2787650"/>
            <a:ext cx="49720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谓曲面光滑即曲面上各点处都有切平面</a:t>
            </a:r>
            <a:r>
              <a:rPr lang="en-US" altLang="zh-CN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且当点在曲面上连续移动时</a:t>
            </a:r>
            <a:r>
              <a:rPr lang="en-US" altLang="zh-CN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切平面也连续转动</a:t>
            </a:r>
            <a:r>
              <a:rPr lang="en-US" altLang="zh-CN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pic>
        <p:nvPicPr>
          <p:cNvPr id="235525" name="Picture 5">
            <a:extLst>
              <a:ext uri="{FF2B5EF4-FFF2-40B4-BE49-F238E27FC236}">
                <a16:creationId xmlns:a16="http://schemas.microsoft.com/office/drawing/2014/main" id="{D3EE9B41-92F3-4FFF-B3BA-A009E48B4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362200"/>
            <a:ext cx="2647950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25" name="组合 10">
            <a:extLst>
              <a:ext uri="{FF2B5EF4-FFF2-40B4-BE49-F238E27FC236}">
                <a16:creationId xmlns:a16="http://schemas.microsoft.com/office/drawing/2014/main" id="{76FA9671-3CF9-466F-A57B-3CBC69A6EEB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841375"/>
            <a:ext cx="8001000" cy="954088"/>
            <a:chOff x="457835" y="210709"/>
            <a:chExt cx="8001000" cy="954127"/>
          </a:xfrm>
        </p:grpSpPr>
        <p:sp>
          <p:nvSpPr>
            <p:cNvPr id="5128" name="TextBox 8">
              <a:extLst>
                <a:ext uri="{FF2B5EF4-FFF2-40B4-BE49-F238E27FC236}">
                  <a16:creationId xmlns:a16="http://schemas.microsoft.com/office/drawing/2014/main" id="{B00F638B-EEEE-42EB-B15E-3BF3A9C7E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835" y="210709"/>
              <a:ext cx="8001000" cy="954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      </a:t>
              </a:r>
              <a:r>
                <a:rPr lang="zh-CN" altLang="en-US" sz="2800" b="1">
                  <a:solidFill>
                    <a:srgbClr val="FF33CC"/>
                  </a:solidFill>
                </a:rPr>
                <a:t>第一型曲面积分应用实例  </a:t>
              </a:r>
              <a:r>
                <a:rPr lang="zh-CN" altLang="en-US" sz="2800"/>
                <a:t>若曲面</a:t>
              </a:r>
              <a:r>
                <a:rPr lang="en-US" altLang="zh-CN" sz="2800"/>
                <a:t>S</a:t>
              </a:r>
              <a:r>
                <a:rPr lang="zh-CN" altLang="en-US" sz="2800"/>
                <a:t>是光滑的，它的面密度                 为连续函数，求它的质量。</a:t>
              </a:r>
            </a:p>
          </p:txBody>
        </p:sp>
        <p:graphicFrame>
          <p:nvGraphicFramePr>
            <p:cNvPr id="5129" name="Object 6">
              <a:extLst>
                <a:ext uri="{FF2B5EF4-FFF2-40B4-BE49-F238E27FC236}">
                  <a16:creationId xmlns:a16="http://schemas.microsoft.com/office/drawing/2014/main" id="{EFC9F09F-0B38-47B1-80DE-F1E931C54B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0348" y="687772"/>
            <a:ext cx="13874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r:id="rId4" imgW="609336" imgH="203112" progId="Equation.DSMT4">
                    <p:embed/>
                  </p:oleObj>
                </mc:Choice>
                <mc:Fallback>
                  <p:oleObj r:id="rId4" imgW="609336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348" y="687772"/>
                          <a:ext cx="138747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4">
            <a:extLst>
              <a:ext uri="{FF2B5EF4-FFF2-40B4-BE49-F238E27FC236}">
                <a16:creationId xmlns:a16="http://schemas.microsoft.com/office/drawing/2014/main" id="{DEAFF8AD-2D0C-475E-A342-EC2467480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5368925"/>
            <a:ext cx="497205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出的法方向非零</a:t>
            </a:r>
            <a:endParaRPr lang="en-US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0B8AA50-9150-4156-8270-353540255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5895975"/>
            <a:ext cx="49720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法方向连续的变换</a:t>
            </a:r>
            <a:endParaRPr lang="en-US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E1BD8B54-5EBB-48F8-B609-4E9066D62C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7170A0-980D-4024-93C6-9A1FB037E97A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82BC5C95-FB08-46B3-8060-CACDD8B82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76238"/>
            <a:ext cx="4219575" cy="519112"/>
          </a:xfrm>
          <a:prstGeom prst="rect">
            <a:avLst/>
          </a:prstGeom>
          <a:solidFill>
            <a:srgbClr val="3B8DC5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2.</a:t>
            </a:r>
            <a:r>
              <a:rPr lang="zh-CN" altLang="en-US" sz="2800" b="1"/>
              <a:t>第一型曲面积分的计算</a:t>
            </a:r>
          </a:p>
        </p:txBody>
      </p:sp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EAAF06AA-A454-487C-9862-29A1DC141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1277938"/>
          <a:ext cx="37973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r:id="rId3" imgW="1651000" imgH="215900" progId="Equation.3">
                  <p:embed/>
                </p:oleObj>
              </mc:Choice>
              <mc:Fallback>
                <p:oleObj r:id="rId3" imgW="16510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277938"/>
                        <a:ext cx="37973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662EE50D-4C6D-45C3-B410-9242DF074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4592638"/>
          <a:ext cx="84756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r:id="rId5" imgW="3683000" imgH="406400" progId="Equation.3">
                  <p:embed/>
                </p:oleObj>
              </mc:Choice>
              <mc:Fallback>
                <p:oleObj r:id="rId5" imgW="36830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592638"/>
                        <a:ext cx="84756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>
            <a:extLst>
              <a:ext uri="{FF2B5EF4-FFF2-40B4-BE49-F238E27FC236}">
                <a16:creationId xmlns:a16="http://schemas.microsoft.com/office/drawing/2014/main" id="{40771F9B-994B-4279-AC7B-C789010EE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2227263"/>
          <a:ext cx="3243263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r:id="rId7" imgW="1409088" imgH="710891" progId="Equation.3">
                  <p:embed/>
                </p:oleObj>
              </mc:Choice>
              <mc:Fallback>
                <p:oleObj r:id="rId7" imgW="1409088" imgH="7108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227263"/>
                        <a:ext cx="3243263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8">
            <a:extLst>
              <a:ext uri="{FF2B5EF4-FFF2-40B4-BE49-F238E27FC236}">
                <a16:creationId xmlns:a16="http://schemas.microsoft.com/office/drawing/2014/main" id="{EC58EAA9-F67A-4DD1-ABA2-A1860A213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931A48F2-8D77-4835-B16A-6D55DC5307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BE4DB1-F882-4BB5-8944-6436D1E95186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/>
          </a:p>
        </p:txBody>
      </p:sp>
      <p:sp>
        <p:nvSpPr>
          <p:cNvPr id="236551" name="Text Box 7">
            <a:extLst>
              <a:ext uri="{FF2B5EF4-FFF2-40B4-BE49-F238E27FC236}">
                <a16:creationId xmlns:a16="http://schemas.microsoft.com/office/drawing/2014/main" id="{23F1D2E2-B850-42E1-81AA-633C69457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363" y="2132013"/>
            <a:ext cx="6178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简述为：</a:t>
            </a:r>
            <a:r>
              <a:rPr lang="zh-CN" altLang="en-US" sz="4000" b="1">
                <a:solidFill>
                  <a:srgbClr val="CC3300"/>
                </a:solidFill>
                <a:ea typeface="隶书" panose="02010509060101010101" pitchFamily="49" charset="-122"/>
              </a:rPr>
              <a:t>一代、二换、三投影</a:t>
            </a:r>
          </a:p>
        </p:txBody>
      </p:sp>
      <p:sp>
        <p:nvSpPr>
          <p:cNvPr id="236552" name="Text Box 8">
            <a:extLst>
              <a:ext uri="{FF2B5EF4-FFF2-40B4-BE49-F238E27FC236}">
                <a16:creationId xmlns:a16="http://schemas.microsoft.com/office/drawing/2014/main" id="{21088151-320B-4F6B-AD9B-9244A8ACB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3171825"/>
            <a:ext cx="5162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代：将曲面的方程代入被积函数</a:t>
            </a:r>
          </a:p>
        </p:txBody>
      </p:sp>
      <p:sp>
        <p:nvSpPr>
          <p:cNvPr id="236553" name="Text Box 9">
            <a:extLst>
              <a:ext uri="{FF2B5EF4-FFF2-40B4-BE49-F238E27FC236}">
                <a16:creationId xmlns:a16="http://schemas.microsoft.com/office/drawing/2014/main" id="{8A3B2531-3DD0-4F12-9385-F0E2A2413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563" y="40767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换：换面积元</a:t>
            </a:r>
          </a:p>
        </p:txBody>
      </p:sp>
      <p:pic>
        <p:nvPicPr>
          <p:cNvPr id="236554" name="Picture 10">
            <a:extLst>
              <a:ext uri="{FF2B5EF4-FFF2-40B4-BE49-F238E27FC236}">
                <a16:creationId xmlns:a16="http://schemas.microsoft.com/office/drawing/2014/main" id="{704D7137-9624-445D-9E9A-D9EA923F05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2525" y="4197350"/>
            <a:ext cx="4318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55" name="Text Box 11">
            <a:extLst>
              <a:ext uri="{FF2B5EF4-FFF2-40B4-BE49-F238E27FC236}">
                <a16:creationId xmlns:a16="http://schemas.microsoft.com/office/drawing/2014/main" id="{EB55C0D6-AE8A-49A7-9169-0060BB9DE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018088"/>
            <a:ext cx="6229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投影：将曲面投影到坐标面得投影区域</a:t>
            </a:r>
          </a:p>
        </p:txBody>
      </p:sp>
      <p:sp>
        <p:nvSpPr>
          <p:cNvPr id="236557" name="Oval 13" descr="花束">
            <a:extLst>
              <a:ext uri="{FF2B5EF4-FFF2-40B4-BE49-F238E27FC236}">
                <a16:creationId xmlns:a16="http://schemas.microsoft.com/office/drawing/2014/main" id="{C934A389-DF86-4359-8593-F4062BC84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2213" y="658813"/>
            <a:ext cx="6510337" cy="831850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CCCCFF"/>
            </a:extrusionClr>
            <a:contourClr>
              <a:srgbClr val="FFFFFF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zh-CN" sz="2800" b="1"/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/>
              <a:t>把</a:t>
            </a:r>
            <a:r>
              <a:rPr lang="zh-CN" altLang="en-US" sz="2800" b="1">
                <a:solidFill>
                  <a:srgbClr val="990000"/>
                </a:solidFill>
              </a:rPr>
              <a:t>对面积的曲面积分</a:t>
            </a:r>
            <a:r>
              <a:rPr lang="zh-CN" altLang="en-US" sz="2800" b="1"/>
              <a:t>化为</a:t>
            </a:r>
            <a:r>
              <a:rPr lang="zh-CN" altLang="en-US" sz="2800" b="1">
                <a:solidFill>
                  <a:srgbClr val="990000"/>
                </a:solidFill>
              </a:rPr>
              <a:t>二重积分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1" grpId="0"/>
      <p:bldP spid="236552" grpId="0"/>
      <p:bldP spid="236553" grpId="0"/>
      <p:bldP spid="236555" grpId="0"/>
      <p:bldP spid="2365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9E5E0C6F-42E1-43A9-9EA6-459DDA55FD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8C4A4E-EB27-4C34-8BC9-2A12BD2973A1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/>
          </a:p>
        </p:txBody>
      </p:sp>
      <p:sp>
        <p:nvSpPr>
          <p:cNvPr id="237570" name="Text Box 2">
            <a:extLst>
              <a:ext uri="{FF2B5EF4-FFF2-40B4-BE49-F238E27FC236}">
                <a16:creationId xmlns:a16="http://schemas.microsoft.com/office/drawing/2014/main" id="{7C6EE95C-D7EC-44CC-A747-F7A8E3ECE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44475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990000"/>
                </a:solidFill>
              </a:rPr>
              <a:t>注：</a:t>
            </a:r>
          </a:p>
        </p:txBody>
      </p:sp>
      <p:sp>
        <p:nvSpPr>
          <p:cNvPr id="237571" name="Text Box 3">
            <a:extLst>
              <a:ext uri="{FF2B5EF4-FFF2-40B4-BE49-F238E27FC236}">
                <a16:creationId xmlns:a16="http://schemas.microsoft.com/office/drawing/2014/main" id="{59DBFB1A-7DD8-4CBB-9E9D-545211257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04875"/>
            <a:ext cx="8185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这里积分曲面的方程必须是</a:t>
            </a:r>
            <a:r>
              <a:rPr lang="zh-CN" altLang="en-US" sz="2800" b="1">
                <a:solidFill>
                  <a:srgbClr val="990000"/>
                </a:solidFill>
              </a:rPr>
              <a:t>单值显函数</a:t>
            </a:r>
            <a:r>
              <a:rPr lang="zh-CN" altLang="en-US" sz="2800" b="1"/>
              <a:t>，否则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可利用可加性，分块计算，结果相加</a:t>
            </a:r>
            <a:r>
              <a:rPr lang="en-US" altLang="zh-CN" sz="2800" b="1"/>
              <a:t>.</a:t>
            </a:r>
          </a:p>
        </p:txBody>
      </p:sp>
      <p:sp>
        <p:nvSpPr>
          <p:cNvPr id="237572" name="Text Box 4">
            <a:extLst>
              <a:ext uri="{FF2B5EF4-FFF2-40B4-BE49-F238E27FC236}">
                <a16:creationId xmlns:a16="http://schemas.microsoft.com/office/drawing/2014/main" id="{DDA1DAB0-0D30-4133-ABF1-84BB98930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2146300"/>
            <a:ext cx="8185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把曲面投影到哪一个坐标面，取决于曲面方程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即方程的表达形式</a:t>
            </a:r>
          </a:p>
        </p:txBody>
      </p:sp>
      <p:sp>
        <p:nvSpPr>
          <p:cNvPr id="237573" name="Text Box 5">
            <a:extLst>
              <a:ext uri="{FF2B5EF4-FFF2-40B4-BE49-F238E27FC236}">
                <a16:creationId xmlns:a16="http://schemas.microsoft.com/office/drawing/2014/main" id="{4E983BB5-8BC5-431A-87B1-5570F70E4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3444875"/>
            <a:ext cx="7829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将曲面的方程代入被积函数的目的和意义是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把被积函数化为二元函数</a:t>
            </a:r>
          </a:p>
        </p:txBody>
      </p:sp>
      <p:sp>
        <p:nvSpPr>
          <p:cNvPr id="237574" name="Text Box 6">
            <a:extLst>
              <a:ext uri="{FF2B5EF4-FFF2-40B4-BE49-F238E27FC236}">
                <a16:creationId xmlns:a16="http://schemas.microsoft.com/office/drawing/2014/main" id="{F7551407-EC07-4186-A41B-68F3C2787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4919663"/>
            <a:ext cx="5716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4</a:t>
            </a:r>
            <a:r>
              <a:rPr lang="zh-CN" altLang="en-US" sz="2800" b="1"/>
              <a:t>）切记任何时候都要换面积元</a:t>
            </a:r>
            <a:r>
              <a:rPr lang="en-US" altLang="zh-CN" sz="2800" b="1" i="1">
                <a:solidFill>
                  <a:srgbClr val="990000"/>
                </a:solidFill>
              </a:rPr>
              <a:t>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/>
      <p:bldP spid="237571" grpId="0"/>
      <p:bldP spid="237572" grpId="0"/>
      <p:bldP spid="237573" grpId="0"/>
      <p:bldP spid="2375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>
            <a:extLst>
              <a:ext uri="{FF2B5EF4-FFF2-40B4-BE49-F238E27FC236}">
                <a16:creationId xmlns:a16="http://schemas.microsoft.com/office/drawing/2014/main" id="{73762DFF-06D9-4009-A1E5-F83DC8FD9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58800"/>
            <a:ext cx="2400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</a:t>
            </a:r>
            <a:r>
              <a:rPr lang="en-US" altLang="zh-CN" sz="2800" b="1">
                <a:solidFill>
                  <a:srgbClr val="FF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.</a:t>
            </a:r>
            <a:r>
              <a:rPr lang="en-US" altLang="zh-CN" sz="2800"/>
              <a:t> </a:t>
            </a:r>
            <a:r>
              <a:rPr lang="zh-CN" altLang="en-US" sz="2800"/>
              <a:t>计算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966050F6-56A7-4DB2-9C5E-7F422AD0B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1017588"/>
          <a:ext cx="1444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3" imgW="634725" imgH="380835" progId="Equation.DSMT4">
                  <p:embed/>
                </p:oleObj>
              </mc:Choice>
              <mc:Fallback>
                <p:oleObj r:id="rId3" imgW="634725" imgH="3808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017588"/>
                        <a:ext cx="1444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组合 37">
            <a:extLst>
              <a:ext uri="{FF2B5EF4-FFF2-40B4-BE49-F238E27FC236}">
                <a16:creationId xmlns:a16="http://schemas.microsoft.com/office/drawing/2014/main" id="{EBAE8D44-E20C-4F50-91D1-D8E9882279AD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1833563"/>
            <a:ext cx="7539038" cy="633412"/>
            <a:chOff x="590550" y="1704340"/>
            <a:chExt cx="7539673" cy="633413"/>
          </a:xfrm>
        </p:grpSpPr>
        <p:sp>
          <p:nvSpPr>
            <p:cNvPr id="26635" name="Rectangle 5">
              <a:extLst>
                <a:ext uri="{FF2B5EF4-FFF2-40B4-BE49-F238E27FC236}">
                  <a16:creationId xmlns:a16="http://schemas.microsoft.com/office/drawing/2014/main" id="{338469B4-6BB1-4C07-B65F-9187191E6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550" y="1732280"/>
              <a:ext cx="696849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其中</a:t>
              </a:r>
              <a:r>
                <a:rPr lang="en-US" altLang="zh-CN" sz="2800"/>
                <a:t>S</a:t>
              </a:r>
              <a:r>
                <a:rPr lang="zh-CN" altLang="en-US" sz="2800">
                  <a:sym typeface="Symbol" panose="05050102010706020507" pitchFamily="18" charset="2"/>
                </a:rPr>
                <a:t>为上半球面：                          ，</a:t>
              </a:r>
              <a:endParaRPr lang="zh-CN" altLang="en-US" sz="2800"/>
            </a:p>
          </p:txBody>
        </p:sp>
        <p:graphicFrame>
          <p:nvGraphicFramePr>
            <p:cNvPr id="26636" name="Object 3">
              <a:extLst>
                <a:ext uri="{FF2B5EF4-FFF2-40B4-BE49-F238E27FC236}">
                  <a16:creationId xmlns:a16="http://schemas.microsoft.com/office/drawing/2014/main" id="{87A3ACF5-0E6F-4C3B-9A86-DDAE503A4B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8220" y="1704340"/>
            <a:ext cx="2543175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9" r:id="rId5" imgW="1117600" imgH="279400" progId="Equation.DSMT4">
                    <p:embed/>
                  </p:oleObj>
                </mc:Choice>
                <mc:Fallback>
                  <p:oleObj r:id="rId5" imgW="11176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220" y="1704340"/>
                          <a:ext cx="2543175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4">
              <a:extLst>
                <a:ext uri="{FF2B5EF4-FFF2-40B4-BE49-F238E27FC236}">
                  <a16:creationId xmlns:a16="http://schemas.microsoft.com/office/drawing/2014/main" id="{3F15B004-992D-471F-9001-628CEC5344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50623" y="1718310"/>
            <a:ext cx="18796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0" r:id="rId7" imgW="825500" imgH="228600" progId="Equation.DSMT4">
                    <p:embed/>
                  </p:oleObj>
                </mc:Choice>
                <mc:Fallback>
                  <p:oleObj r:id="rId7" imgW="8255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0623" y="1718310"/>
                          <a:ext cx="187960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9" name="矩形 39">
            <a:extLst>
              <a:ext uri="{FF2B5EF4-FFF2-40B4-BE49-F238E27FC236}">
                <a16:creationId xmlns:a16="http://schemas.microsoft.com/office/drawing/2014/main" id="{1DE1574F-EA73-49F7-9BCB-63E743901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925" y="2774950"/>
            <a:ext cx="1025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C3300"/>
                </a:solidFill>
                <a:ea typeface="隶书" panose="02010509060101010101" pitchFamily="49" charset="-122"/>
              </a:rPr>
              <a:t>投影</a:t>
            </a:r>
            <a:r>
              <a:rPr lang="en-US" altLang="zh-CN" sz="2800" b="1">
                <a:solidFill>
                  <a:srgbClr val="CC3300"/>
                </a:solidFill>
                <a:ea typeface="隶书" panose="02010509060101010101" pitchFamily="49" charset="-122"/>
              </a:rPr>
              <a:t>:</a:t>
            </a:r>
            <a:endParaRPr lang="zh-CN" altLang="en-US" sz="2800"/>
          </a:p>
        </p:txBody>
      </p:sp>
      <p:graphicFrame>
        <p:nvGraphicFramePr>
          <p:cNvPr id="26630" name="Object 5">
            <a:extLst>
              <a:ext uri="{FF2B5EF4-FFF2-40B4-BE49-F238E27FC236}">
                <a16:creationId xmlns:a16="http://schemas.microsoft.com/office/drawing/2014/main" id="{E1F936EE-6000-424C-AC52-E3B346998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2774950"/>
          <a:ext cx="35544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9" imgW="1562100" imgH="279400" progId="Equation.DSMT4">
                  <p:embed/>
                </p:oleObj>
              </mc:Choice>
              <mc:Fallback>
                <p:oleObj r:id="rId9" imgW="1562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2774950"/>
                        <a:ext cx="35544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6">
            <a:extLst>
              <a:ext uri="{FF2B5EF4-FFF2-40B4-BE49-F238E27FC236}">
                <a16:creationId xmlns:a16="http://schemas.microsoft.com/office/drawing/2014/main" id="{621C01B5-D838-44C0-B817-16F911385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013" y="3886200"/>
          <a:ext cx="36988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11" imgW="1625600" imgH="469900" progId="Equation.DSMT4">
                  <p:embed/>
                </p:oleObj>
              </mc:Choice>
              <mc:Fallback>
                <p:oleObj r:id="rId11" imgW="16256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886200"/>
                        <a:ext cx="36988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7">
            <a:extLst>
              <a:ext uri="{FF2B5EF4-FFF2-40B4-BE49-F238E27FC236}">
                <a16:creationId xmlns:a16="http://schemas.microsoft.com/office/drawing/2014/main" id="{6584A75B-820A-4915-A09B-47CA2A931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4002088"/>
          <a:ext cx="12144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r:id="rId13" imgW="533169" imgH="393529" progId="Equation.DSMT4">
                  <p:embed/>
                </p:oleObj>
              </mc:Choice>
              <mc:Fallback>
                <p:oleObj r:id="rId13" imgW="53316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4002088"/>
                        <a:ext cx="12144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43">
            <a:extLst>
              <a:ext uri="{FF2B5EF4-FFF2-40B4-BE49-F238E27FC236}">
                <a16:creationId xmlns:a16="http://schemas.microsoft.com/office/drawing/2014/main" id="{4F462D9E-EEAF-4C64-AB25-4430832BD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3479800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C3300"/>
                </a:solidFill>
                <a:ea typeface="隶书" panose="02010509060101010101" pitchFamily="49" charset="-122"/>
              </a:rPr>
              <a:t>面积元</a:t>
            </a:r>
            <a:endParaRPr lang="zh-CN" altLang="en-US" sz="280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7801C6D-6B40-45F9-87EE-13B3BC73D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13" y="5165725"/>
          <a:ext cx="69643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r:id="rId15" imgW="3060700" imgH="520700" progId="Equation.DSMT4">
                  <p:embed/>
                </p:oleObj>
              </mc:Choice>
              <mc:Fallback>
                <p:oleObj r:id="rId15" imgW="30607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5165725"/>
                        <a:ext cx="69643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>
            <a:extLst>
              <a:ext uri="{FF2B5EF4-FFF2-40B4-BE49-F238E27FC236}">
                <a16:creationId xmlns:a16="http://schemas.microsoft.com/office/drawing/2014/main" id="{621EFC7C-930D-489D-8641-F5C2FFE81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58800"/>
            <a:ext cx="2400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</a:t>
            </a:r>
            <a:r>
              <a:rPr lang="en-US" altLang="zh-CN" sz="2800" b="1">
                <a:solidFill>
                  <a:srgbClr val="FF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.</a:t>
            </a:r>
            <a:r>
              <a:rPr lang="en-US" altLang="zh-CN" sz="2800"/>
              <a:t> </a:t>
            </a:r>
            <a:r>
              <a:rPr lang="zh-CN" altLang="en-US" sz="2800"/>
              <a:t>计算</a:t>
            </a:r>
          </a:p>
        </p:txBody>
      </p:sp>
      <p:graphicFrame>
        <p:nvGraphicFramePr>
          <p:cNvPr id="27651" name="Object 2">
            <a:extLst>
              <a:ext uri="{FF2B5EF4-FFF2-40B4-BE49-F238E27FC236}">
                <a16:creationId xmlns:a16="http://schemas.microsoft.com/office/drawing/2014/main" id="{22FDBFD5-69B9-4CAA-A06D-F4B723A53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1017588"/>
          <a:ext cx="1444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3" imgW="634725" imgH="380835" progId="Equation.DSMT4">
                  <p:embed/>
                </p:oleObj>
              </mc:Choice>
              <mc:Fallback>
                <p:oleObj r:id="rId3" imgW="634725" imgH="3808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017588"/>
                        <a:ext cx="1444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2" name="组合 37">
            <a:extLst>
              <a:ext uri="{FF2B5EF4-FFF2-40B4-BE49-F238E27FC236}">
                <a16:creationId xmlns:a16="http://schemas.microsoft.com/office/drawing/2014/main" id="{67C08491-9C00-4A96-8BBD-3482429B6CDD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1704975"/>
            <a:ext cx="7539038" cy="633413"/>
            <a:chOff x="590550" y="1704340"/>
            <a:chExt cx="7539673" cy="633413"/>
          </a:xfrm>
        </p:grpSpPr>
        <p:sp>
          <p:nvSpPr>
            <p:cNvPr id="27662" name="Rectangle 5">
              <a:extLst>
                <a:ext uri="{FF2B5EF4-FFF2-40B4-BE49-F238E27FC236}">
                  <a16:creationId xmlns:a16="http://schemas.microsoft.com/office/drawing/2014/main" id="{50C622EE-BD97-4521-AD3F-4C8927E7F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550" y="1732280"/>
              <a:ext cx="696849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其中</a:t>
              </a:r>
              <a:r>
                <a:rPr lang="en-US" altLang="zh-CN" sz="2800"/>
                <a:t>S</a:t>
              </a:r>
              <a:r>
                <a:rPr lang="zh-CN" altLang="en-US" sz="2800">
                  <a:sym typeface="Symbol" panose="05050102010706020507" pitchFamily="18" charset="2"/>
                </a:rPr>
                <a:t>为上半球面：                          ，</a:t>
              </a:r>
              <a:endParaRPr lang="zh-CN" altLang="en-US" sz="2800"/>
            </a:p>
          </p:txBody>
        </p:sp>
        <p:graphicFrame>
          <p:nvGraphicFramePr>
            <p:cNvPr id="27663" name="Object 5">
              <a:extLst>
                <a:ext uri="{FF2B5EF4-FFF2-40B4-BE49-F238E27FC236}">
                  <a16:creationId xmlns:a16="http://schemas.microsoft.com/office/drawing/2014/main" id="{CDD8B55C-D3C9-47AB-932F-E2B1987671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8220" y="1704340"/>
            <a:ext cx="2543175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r:id="rId5" imgW="1117600" imgH="279400" progId="Equation.DSMT4">
                    <p:embed/>
                  </p:oleObj>
                </mc:Choice>
                <mc:Fallback>
                  <p:oleObj r:id="rId5" imgW="11176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220" y="1704340"/>
                          <a:ext cx="2543175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6">
              <a:extLst>
                <a:ext uri="{FF2B5EF4-FFF2-40B4-BE49-F238E27FC236}">
                  <a16:creationId xmlns:a16="http://schemas.microsoft.com/office/drawing/2014/main" id="{1DC2A165-11EF-45BF-94F1-F90321CF7C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50623" y="1718310"/>
            <a:ext cx="18796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r:id="rId7" imgW="825500" imgH="228600" progId="Equation.DSMT4">
                    <p:embed/>
                  </p:oleObj>
                </mc:Choice>
                <mc:Fallback>
                  <p:oleObj r:id="rId7" imgW="8255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0623" y="1718310"/>
                          <a:ext cx="187960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1419" name="Object 11">
            <a:extLst>
              <a:ext uri="{FF2B5EF4-FFF2-40B4-BE49-F238E27FC236}">
                <a16:creationId xmlns:a16="http://schemas.microsoft.com/office/drawing/2014/main" id="{08E75567-3F5C-4B13-971B-AE3B19548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2768600"/>
          <a:ext cx="1444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r:id="rId9" imgW="634725" imgH="380835" progId="Equation.DSMT4">
                  <p:embed/>
                </p:oleObj>
              </mc:Choice>
              <mc:Fallback>
                <p:oleObj r:id="rId9" imgW="634725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768600"/>
                        <a:ext cx="1444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0" name="Object 12">
            <a:extLst>
              <a:ext uri="{FF2B5EF4-FFF2-40B4-BE49-F238E27FC236}">
                <a16:creationId xmlns:a16="http://schemas.microsoft.com/office/drawing/2014/main" id="{88A0A893-A69C-4B50-9CE1-D9C5AE924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2606675"/>
          <a:ext cx="39862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r:id="rId10" imgW="1752600" imgH="469900" progId="Equation.DSMT4">
                  <p:embed/>
                </p:oleObj>
              </mc:Choice>
              <mc:Fallback>
                <p:oleObj r:id="rId10" imgW="17526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606675"/>
                        <a:ext cx="39862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1" name="Object 13">
            <a:extLst>
              <a:ext uri="{FF2B5EF4-FFF2-40B4-BE49-F238E27FC236}">
                <a16:creationId xmlns:a16="http://schemas.microsoft.com/office/drawing/2014/main" id="{0D408641-821F-4A49-AF7B-460DADD7E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288925"/>
          <a:ext cx="46243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r:id="rId12" imgW="2032000" imgH="279400" progId="Equation.DSMT4">
                  <p:embed/>
                </p:oleObj>
              </mc:Choice>
              <mc:Fallback>
                <p:oleObj r:id="rId12" imgW="20320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88925"/>
                        <a:ext cx="46243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2" name="Object 14">
            <a:extLst>
              <a:ext uri="{FF2B5EF4-FFF2-40B4-BE49-F238E27FC236}">
                <a16:creationId xmlns:a16="http://schemas.microsoft.com/office/drawing/2014/main" id="{50E70918-6164-48F6-8498-AFF8602B5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3" y="3773488"/>
          <a:ext cx="52276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r:id="rId14" imgW="2298700" imgH="431800" progId="Equation.DSMT4">
                  <p:embed/>
                </p:oleObj>
              </mc:Choice>
              <mc:Fallback>
                <p:oleObj r:id="rId14" imgW="22987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773488"/>
                        <a:ext cx="52276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3" name="Object 15">
            <a:extLst>
              <a:ext uri="{FF2B5EF4-FFF2-40B4-BE49-F238E27FC236}">
                <a16:creationId xmlns:a16="http://schemas.microsoft.com/office/drawing/2014/main" id="{2F5443BB-7DC1-4DA4-AC03-9CF8AA26A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350" y="4779963"/>
          <a:ext cx="5718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r:id="rId16" imgW="2514600" imgH="431800" progId="Equation.DSMT4">
                  <p:embed/>
                </p:oleObj>
              </mc:Choice>
              <mc:Fallback>
                <p:oleObj r:id="rId16" imgW="25146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779963"/>
                        <a:ext cx="57181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C2B8D7C-FAF6-46B3-ABE3-7D1A935FE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550" y="5794375"/>
          <a:ext cx="5978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8" imgW="2628900" imgH="431800" progId="Equation.DSMT4">
                  <p:embed/>
                </p:oleObj>
              </mc:Choice>
              <mc:Fallback>
                <p:oleObj name="Equation" r:id="rId18" imgW="26289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5794375"/>
                        <a:ext cx="59785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矩形标注 2">
            <a:extLst>
              <a:ext uri="{FF2B5EF4-FFF2-40B4-BE49-F238E27FC236}">
                <a16:creationId xmlns:a16="http://schemas.microsoft.com/office/drawing/2014/main" id="{B5257BD0-F482-489B-9914-6858E2BE4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088" y="4271963"/>
            <a:ext cx="1028700" cy="571500"/>
          </a:xfrm>
          <a:prstGeom prst="wedgeRectCallout">
            <a:avLst>
              <a:gd name="adj1" fmla="val -60403"/>
              <a:gd name="adj2" fmla="val 6875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常数</a:t>
            </a:r>
          </a:p>
        </p:txBody>
      </p:sp>
      <p:sp>
        <p:nvSpPr>
          <p:cNvPr id="15" name="手杖形箭头 14">
            <a:extLst>
              <a:ext uri="{FF2B5EF4-FFF2-40B4-BE49-F238E27FC236}">
                <a16:creationId xmlns:a16="http://schemas.microsoft.com/office/drawing/2014/main" id="{C02E2233-A4BD-4169-ADED-D43CBBE7AE21}"/>
              </a:ext>
            </a:extLst>
          </p:cNvPr>
          <p:cNvSpPr/>
          <p:nvPr/>
        </p:nvSpPr>
        <p:spPr bwMode="auto">
          <a:xfrm flipH="1">
            <a:off x="3419475" y="4608513"/>
            <a:ext cx="1939925" cy="536575"/>
          </a:xfrm>
          <a:prstGeom prst="utur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defRPr/>
            </a:pPr>
            <a:endParaRPr kumimoji="1" lang="zh-CN" altLang="en-US"/>
          </a:p>
        </p:txBody>
      </p:sp>
      <p:sp>
        <p:nvSpPr>
          <p:cNvPr id="16" name="手杖形箭头 15">
            <a:extLst>
              <a:ext uri="{FF2B5EF4-FFF2-40B4-BE49-F238E27FC236}">
                <a16:creationId xmlns:a16="http://schemas.microsoft.com/office/drawing/2014/main" id="{33E44E7B-3D43-49CD-B049-2832CBA81222}"/>
              </a:ext>
            </a:extLst>
          </p:cNvPr>
          <p:cNvSpPr/>
          <p:nvPr/>
        </p:nvSpPr>
        <p:spPr bwMode="auto">
          <a:xfrm flipV="1">
            <a:off x="3462338" y="5310188"/>
            <a:ext cx="2170112" cy="504825"/>
          </a:xfrm>
          <a:prstGeom prst="utur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9" name="Object 9">
            <a:extLst>
              <a:ext uri="{FF2B5EF4-FFF2-40B4-BE49-F238E27FC236}">
                <a16:creationId xmlns:a16="http://schemas.microsoft.com/office/drawing/2014/main" id="{A479E482-2ACB-4F11-A4FC-0DF8A15FC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3" y="1147763"/>
          <a:ext cx="28876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r:id="rId3" imgW="1269449" imgH="431613" progId="Equation.DSMT4">
                  <p:embed/>
                </p:oleObj>
              </mc:Choice>
              <mc:Fallback>
                <p:oleObj r:id="rId3" imgW="126944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147763"/>
                        <a:ext cx="28876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10">
            <a:extLst>
              <a:ext uri="{FF2B5EF4-FFF2-40B4-BE49-F238E27FC236}">
                <a16:creationId xmlns:a16="http://schemas.microsoft.com/office/drawing/2014/main" id="{39BD9D1B-F00B-4CF2-BCB3-3C1D59F6F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46088"/>
          <a:ext cx="15303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5" imgW="672516" imgH="177646" progId="Equation.DSMT4">
                  <p:embed/>
                </p:oleObj>
              </mc:Choice>
              <mc:Fallback>
                <p:oleObj r:id="rId5" imgW="672516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6088"/>
                        <a:ext cx="15303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1">
            <a:extLst>
              <a:ext uri="{FF2B5EF4-FFF2-40B4-BE49-F238E27FC236}">
                <a16:creationId xmlns:a16="http://schemas.microsoft.com/office/drawing/2014/main" id="{E8E79E95-458D-4D0E-B5BC-FD50914CC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1049338"/>
          <a:ext cx="47958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7" imgW="2108200" imgH="469900" progId="Equation.DSMT4">
                  <p:embed/>
                </p:oleObj>
              </mc:Choice>
              <mc:Fallback>
                <p:oleObj r:id="rId7" imgW="21082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049338"/>
                        <a:ext cx="47958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2">
            <a:extLst>
              <a:ext uri="{FF2B5EF4-FFF2-40B4-BE49-F238E27FC236}">
                <a16:creationId xmlns:a16="http://schemas.microsoft.com/office/drawing/2014/main" id="{F2ED9FBF-8514-4652-A51B-DEFE793B9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2179638"/>
          <a:ext cx="23114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9" imgW="1016000" imgH="381000" progId="Equation.DSMT4">
                  <p:embed/>
                </p:oleObj>
              </mc:Choice>
              <mc:Fallback>
                <p:oleObj r:id="rId9" imgW="10160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179638"/>
                        <a:ext cx="23114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3">
            <a:extLst>
              <a:ext uri="{FF2B5EF4-FFF2-40B4-BE49-F238E27FC236}">
                <a16:creationId xmlns:a16="http://schemas.microsoft.com/office/drawing/2014/main" id="{227E1AB9-5D92-4708-BFC7-FD76E4943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3263" y="2322513"/>
          <a:ext cx="26273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11" imgW="1155700" imgH="393700" progId="Equation.DSMT4">
                  <p:embed/>
                </p:oleObj>
              </mc:Choice>
              <mc:Fallback>
                <p:oleObj r:id="rId11" imgW="11557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322513"/>
                        <a:ext cx="2627312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62C4E03-99D6-47E4-978D-A470694BC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3621088"/>
          <a:ext cx="26574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13" imgW="1168400" imgH="330200" progId="Equation.DSMT4">
                  <p:embed/>
                </p:oleObj>
              </mc:Choice>
              <mc:Fallback>
                <p:oleObj r:id="rId13" imgW="1168400" imgH="330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621088"/>
                        <a:ext cx="26574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B0C7933-CD58-4162-9C54-7DD6B167D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3775" y="3570288"/>
          <a:ext cx="24844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r:id="rId15" imgW="1091726" imgH="393529" progId="Equation.DSMT4">
                  <p:embed/>
                </p:oleObj>
              </mc:Choice>
              <mc:Fallback>
                <p:oleObj r:id="rId15" imgW="1091726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570288"/>
                        <a:ext cx="24844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4033420-63FC-4CDF-9B0F-8BC76ACC3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3489325"/>
          <a:ext cx="2657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17" imgW="1167893" imgH="393529" progId="Equation.DSMT4">
                  <p:embed/>
                </p:oleObj>
              </mc:Choice>
              <mc:Fallback>
                <p:oleObj r:id="rId17" imgW="1167893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3489325"/>
                        <a:ext cx="26574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B1CFAAF-A41B-4FA6-845F-F196EE01A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4660900"/>
          <a:ext cx="2079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r:id="rId19" imgW="914400" imgH="393700" progId="Equation.DSMT4">
                  <p:embed/>
                </p:oleObj>
              </mc:Choice>
              <mc:Fallback>
                <p:oleObj r:id="rId19" imgW="9144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660900"/>
                        <a:ext cx="20796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52C152E-EE01-41B1-94C4-5724F6843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641850"/>
          <a:ext cx="2686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r:id="rId21" imgW="1180588" imgH="393529" progId="Equation.DSMT4">
                  <p:embed/>
                </p:oleObj>
              </mc:Choice>
              <mc:Fallback>
                <p:oleObj r:id="rId21" imgW="1180588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1850"/>
                        <a:ext cx="26860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4ABBF7E-8509-450E-BD41-0651A3741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4576763"/>
          <a:ext cx="866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r:id="rId23" imgW="380835" imgH="393529" progId="Equation.DSMT4">
                  <p:embed/>
                </p:oleObj>
              </mc:Choice>
              <mc:Fallback>
                <p:oleObj r:id="rId23" imgW="380835" imgH="39352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576763"/>
                        <a:ext cx="8667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BBB7043-4994-44C9-B429-E4A819ABC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5754688"/>
          <a:ext cx="1444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25" imgW="634725" imgH="380835" progId="Equation.DSMT4">
                  <p:embed/>
                </p:oleObj>
              </mc:Choice>
              <mc:Fallback>
                <p:oleObj r:id="rId25" imgW="634725" imgH="38083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754688"/>
                        <a:ext cx="1444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8B9F78F-E062-4103-B739-9D0753896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5594350"/>
          <a:ext cx="5978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27" imgW="2628900" imgH="431800" progId="Equation.DSMT4">
                  <p:embed/>
                </p:oleObj>
              </mc:Choice>
              <mc:Fallback>
                <p:oleObj r:id="rId27" imgW="2628900" imgH="431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594350"/>
                        <a:ext cx="59785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8156886-B030-415D-BEAF-36A3E4529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13" y="5589588"/>
          <a:ext cx="13573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29" imgW="596641" imgH="393529" progId="Equation.DSMT4">
                  <p:embed/>
                </p:oleObj>
              </mc:Choice>
              <mc:Fallback>
                <p:oleObj r:id="rId29" imgW="596641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589588"/>
                        <a:ext cx="1357312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EA07F070-4BB8-4C0B-9A13-AEE63CA204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3A54DF-67B5-4F09-9CF0-2449BE583A5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/>
          </a:p>
        </p:txBody>
      </p:sp>
      <p:sp>
        <p:nvSpPr>
          <p:cNvPr id="29699" name="Text Box 2">
            <a:extLst>
              <a:ext uri="{FF2B5EF4-FFF2-40B4-BE49-F238E27FC236}">
                <a16:creationId xmlns:a16="http://schemas.microsoft.com/office/drawing/2014/main" id="{26BFF72B-B493-4174-B3DC-695FD6746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1076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990000"/>
                </a:solidFill>
              </a:rPr>
              <a:t>例</a:t>
            </a:r>
            <a:r>
              <a:rPr lang="en-US" altLang="zh-CN" sz="2800" b="1">
                <a:solidFill>
                  <a:srgbClr val="990000"/>
                </a:solidFill>
              </a:rPr>
              <a:t>2</a:t>
            </a:r>
            <a:r>
              <a:rPr lang="zh-CN" altLang="en-US" sz="2800" b="1">
                <a:solidFill>
                  <a:srgbClr val="990000"/>
                </a:solidFill>
              </a:rPr>
              <a:t>：</a:t>
            </a:r>
          </a:p>
        </p:txBody>
      </p:sp>
      <p:graphicFrame>
        <p:nvGraphicFramePr>
          <p:cNvPr id="29700" name="Object 3">
            <a:extLst>
              <a:ext uri="{FF2B5EF4-FFF2-40B4-BE49-F238E27FC236}">
                <a16:creationId xmlns:a16="http://schemas.microsoft.com/office/drawing/2014/main" id="{C47FBE6B-0F45-41D9-B58A-1765156D6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427038"/>
          <a:ext cx="32988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r:id="rId3" imgW="1269449" imgH="380835" progId="Equation.DSMT4">
                  <p:embed/>
                </p:oleObj>
              </mc:Choice>
              <mc:Fallback>
                <p:oleObj r:id="rId3" imgW="1269449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27038"/>
                        <a:ext cx="32988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4">
            <a:extLst>
              <a:ext uri="{FF2B5EF4-FFF2-40B4-BE49-F238E27FC236}">
                <a16:creationId xmlns:a16="http://schemas.microsoft.com/office/drawing/2014/main" id="{C712A115-F3C3-4BA2-8766-A6E92812A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1570038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其中</a:t>
            </a:r>
          </a:p>
        </p:txBody>
      </p:sp>
      <p:graphicFrame>
        <p:nvGraphicFramePr>
          <p:cNvPr id="29702" name="Object 5">
            <a:extLst>
              <a:ext uri="{FF2B5EF4-FFF2-40B4-BE49-F238E27FC236}">
                <a16:creationId xmlns:a16="http://schemas.microsoft.com/office/drawing/2014/main" id="{D1DC4F58-62D1-43B4-AA3E-44DFAB747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1579563"/>
          <a:ext cx="390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r:id="rId5" imgW="152202" imgH="177569" progId="Equation.DSMT4">
                  <p:embed/>
                </p:oleObj>
              </mc:Choice>
              <mc:Fallback>
                <p:oleObj r:id="rId5" imgW="15220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579563"/>
                        <a:ext cx="390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6">
            <a:extLst>
              <a:ext uri="{FF2B5EF4-FFF2-40B4-BE49-F238E27FC236}">
                <a16:creationId xmlns:a16="http://schemas.microsoft.com/office/drawing/2014/main" id="{8044C82B-100A-4C23-B63E-2684868C1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1565275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为柱面</a:t>
            </a:r>
          </a:p>
        </p:txBody>
      </p:sp>
      <p:graphicFrame>
        <p:nvGraphicFramePr>
          <p:cNvPr id="29704" name="Object 7">
            <a:extLst>
              <a:ext uri="{FF2B5EF4-FFF2-40B4-BE49-F238E27FC236}">
                <a16:creationId xmlns:a16="http://schemas.microsoft.com/office/drawing/2014/main" id="{67A9BCDF-07E5-40CF-AE50-0DCD6DBEA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1536700"/>
          <a:ext cx="2009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r:id="rId7" imgW="825500" imgH="228600" progId="Equation.DSMT4">
                  <p:embed/>
                </p:oleObj>
              </mc:Choice>
              <mc:Fallback>
                <p:oleObj r:id="rId7" imgW="825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1536700"/>
                        <a:ext cx="20097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>
            <a:extLst>
              <a:ext uri="{FF2B5EF4-FFF2-40B4-BE49-F238E27FC236}">
                <a16:creationId xmlns:a16="http://schemas.microsoft.com/office/drawing/2014/main" id="{84903619-3EE2-44E3-99BC-46B5DBC77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4863" y="1558925"/>
          <a:ext cx="17319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r:id="rId9" imgW="647419" imgH="177723" progId="Equation.DSMT4">
                  <p:embed/>
                </p:oleObj>
              </mc:Choice>
              <mc:Fallback>
                <p:oleObj r:id="rId9" imgW="647419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1558925"/>
                        <a:ext cx="17319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7" name="Rectangle 15">
            <a:extLst>
              <a:ext uri="{FF2B5EF4-FFF2-40B4-BE49-F238E27FC236}">
                <a16:creationId xmlns:a16="http://schemas.microsoft.com/office/drawing/2014/main" id="{C422000A-7552-40E2-A467-10DE4B33B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2476500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解（方法一）：</a:t>
            </a:r>
            <a:endParaRPr lang="zh-CN" altLang="en-US" sz="2800" b="1"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A43652F-BE11-4DE8-B9A6-DB34DED4A91D}"/>
              </a:ext>
            </a:extLst>
          </p:cNvPr>
          <p:cNvGrpSpPr>
            <a:grpSpLocks/>
          </p:cNvGrpSpPr>
          <p:nvPr/>
        </p:nvGrpSpPr>
        <p:grpSpPr bwMode="auto">
          <a:xfrm>
            <a:off x="7204075" y="2333625"/>
            <a:ext cx="1790700" cy="2624138"/>
            <a:chOff x="7203622" y="2333399"/>
            <a:chExt cx="1790700" cy="2624137"/>
          </a:xfrm>
        </p:grpSpPr>
        <p:pic>
          <p:nvPicPr>
            <p:cNvPr id="29714" name="Picture 11" descr="10">
              <a:extLst>
                <a:ext uri="{FF2B5EF4-FFF2-40B4-BE49-F238E27FC236}">
                  <a16:creationId xmlns:a16="http://schemas.microsoft.com/office/drawing/2014/main" id="{1F8108C2-33E7-46A6-AE1D-4ED8C88E4A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3622" y="2333399"/>
              <a:ext cx="1790700" cy="2376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9715" name="Object 12">
              <a:extLst>
                <a:ext uri="{FF2B5EF4-FFF2-40B4-BE49-F238E27FC236}">
                  <a16:creationId xmlns:a16="http://schemas.microsoft.com/office/drawing/2014/main" id="{D0CC5BF0-D9BB-439A-9866-47891E0FBF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2632" y="4709886"/>
            <a:ext cx="24447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2" r:id="rId12" imgW="139700" imgH="139700" progId="Equation.DSMT4">
                    <p:embed/>
                  </p:oleObj>
                </mc:Choice>
                <mc:Fallback>
                  <p:oleObj r:id="rId12" imgW="139700" imgH="139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632" y="4709886"/>
                          <a:ext cx="24447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13">
              <a:extLst>
                <a:ext uri="{FF2B5EF4-FFF2-40B4-BE49-F238E27FC236}">
                  <a16:creationId xmlns:a16="http://schemas.microsoft.com/office/drawing/2014/main" id="{C95BC43D-1C19-44CD-A6B9-DFF586ED1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9847" y="4417786"/>
            <a:ext cx="2444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3" r:id="rId14" imgW="139579" imgH="164957" progId="Equation.DSMT4">
                    <p:embed/>
                  </p:oleObj>
                </mc:Choice>
                <mc:Fallback>
                  <p:oleObj r:id="rId14" imgW="139579" imgH="16495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9847" y="4417786"/>
                          <a:ext cx="24447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7" name="对象 1">
              <a:extLst>
                <a:ext uri="{FF2B5EF4-FFF2-40B4-BE49-F238E27FC236}">
                  <a16:creationId xmlns:a16="http://schemas.microsoft.com/office/drawing/2014/main" id="{0CDCD39B-BC73-4190-ACFF-0A8A417A21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99413" y="2333625"/>
            <a:ext cx="2000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4" r:id="rId16" imgW="114201" imgH="139579" progId="Equation.DSMT4">
                    <p:embed/>
                  </p:oleObj>
                </mc:Choice>
                <mc:Fallback>
                  <p:oleObj r:id="rId16" imgW="114201" imgH="139579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2333625"/>
                          <a:ext cx="2000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7" name="矩形 39">
            <a:extLst>
              <a:ext uri="{FF2B5EF4-FFF2-40B4-BE49-F238E27FC236}">
                <a16:creationId xmlns:a16="http://schemas.microsoft.com/office/drawing/2014/main" id="{DF91565F-357D-49C7-8C52-2E7AB3FCD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3159125"/>
            <a:ext cx="1025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C3300"/>
                </a:solidFill>
                <a:ea typeface="隶书" panose="02010509060101010101" pitchFamily="49" charset="-122"/>
              </a:rPr>
              <a:t>投影</a:t>
            </a:r>
            <a:r>
              <a:rPr lang="en-US" altLang="zh-CN" sz="2800" b="1">
                <a:solidFill>
                  <a:srgbClr val="CC3300"/>
                </a:solidFill>
                <a:ea typeface="隶书" panose="02010509060101010101" pitchFamily="49" charset="-122"/>
              </a:rPr>
              <a:t>:</a:t>
            </a:r>
            <a:endParaRPr lang="zh-CN" altLang="en-US" sz="2800"/>
          </a:p>
        </p:txBody>
      </p:sp>
      <p:graphicFrame>
        <p:nvGraphicFramePr>
          <p:cNvPr id="23568" name="Object 5">
            <a:extLst>
              <a:ext uri="{FF2B5EF4-FFF2-40B4-BE49-F238E27FC236}">
                <a16:creationId xmlns:a16="http://schemas.microsoft.com/office/drawing/2014/main" id="{BE69366E-B98B-4B4C-B14E-4B03DD9B7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3098800"/>
          <a:ext cx="47974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r:id="rId18" imgW="2108200" imgH="279400" progId="Equation.DSMT4">
                  <p:embed/>
                </p:oleObj>
              </mc:Choice>
              <mc:Fallback>
                <p:oleObj r:id="rId18" imgW="2108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098800"/>
                        <a:ext cx="47974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矩形 39">
            <a:extLst>
              <a:ext uri="{FF2B5EF4-FFF2-40B4-BE49-F238E27FC236}">
                <a16:creationId xmlns:a16="http://schemas.microsoft.com/office/drawing/2014/main" id="{BF480158-811F-4495-9427-7E24630A6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3878263"/>
            <a:ext cx="1747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C3300"/>
                </a:solidFill>
                <a:ea typeface="隶书" panose="02010509060101010101" pitchFamily="49" charset="-122"/>
              </a:rPr>
              <a:t>曲面方程</a:t>
            </a:r>
            <a:r>
              <a:rPr lang="en-US" altLang="zh-CN" sz="2800" b="1">
                <a:solidFill>
                  <a:srgbClr val="CC3300"/>
                </a:solidFill>
                <a:ea typeface="隶书" panose="02010509060101010101" pitchFamily="49" charset="-122"/>
              </a:rPr>
              <a:t>:</a:t>
            </a:r>
            <a:endParaRPr lang="zh-CN" altLang="en-US" sz="280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D76638C-8B11-48A2-B5C1-482769379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9050" y="3756025"/>
          <a:ext cx="23796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r:id="rId20" imgW="976628" imgH="266353" progId="Equation.DSMT4">
                  <p:embed/>
                </p:oleObj>
              </mc:Choice>
              <mc:Fallback>
                <p:oleObj r:id="rId20" imgW="976628" imgH="26635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756025"/>
                        <a:ext cx="237966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">
            <a:extLst>
              <a:ext uri="{FF2B5EF4-FFF2-40B4-BE49-F238E27FC236}">
                <a16:creationId xmlns:a16="http://schemas.microsoft.com/office/drawing/2014/main" id="{ED5CED55-B8BA-467D-BD34-0CEFCC750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026025"/>
            <a:ext cx="8185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这里积分曲面的方程必须是</a:t>
            </a:r>
            <a:r>
              <a:rPr lang="zh-CN" altLang="en-US" sz="2800" b="1">
                <a:solidFill>
                  <a:srgbClr val="990000"/>
                </a:solidFill>
              </a:rPr>
              <a:t>单值显函数</a:t>
            </a:r>
            <a:r>
              <a:rPr lang="zh-CN" altLang="en-US" sz="2800" b="1"/>
              <a:t>，否则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可利用可加性，分块计算，结果相加</a:t>
            </a:r>
            <a:r>
              <a:rPr lang="en-US" altLang="zh-CN" sz="2800" b="1"/>
              <a:t>.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78A123B8-9C32-4B12-8180-E69F3A996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6083300"/>
            <a:ext cx="5956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将曲面分成左右两张曲面，分别计算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7" grpId="0"/>
      <p:bldP spid="23567" grpId="0"/>
      <p:bldP spid="23569" grpId="0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65777722-964A-4AD9-A0FF-1B740C8CC5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26F1F7-669B-4D6E-AE5B-6D21ED3BECE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1A47796-1FA6-4FBC-819E-5BD603140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7788" y="3400425"/>
          <a:ext cx="68627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2641600" imgH="406400" progId="Equation.DSMT4">
                  <p:embed/>
                </p:oleObj>
              </mc:Choice>
              <mc:Fallback>
                <p:oleObj name="Equation" r:id="rId3" imgW="26416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400425"/>
                        <a:ext cx="68627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">
            <a:extLst>
              <a:ext uri="{FF2B5EF4-FFF2-40B4-BE49-F238E27FC236}">
                <a16:creationId xmlns:a16="http://schemas.microsoft.com/office/drawing/2014/main" id="{F33BA254-3989-45CE-B52A-A3361ECB7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3" y="828675"/>
          <a:ext cx="47053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5" imgW="1930400" imgH="457200" progId="Equation.DSMT4">
                  <p:embed/>
                </p:oleObj>
              </mc:Choice>
              <mc:Fallback>
                <p:oleObj name="Equation" r:id="rId5" imgW="19304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828675"/>
                        <a:ext cx="47053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>
            <a:extLst>
              <a:ext uri="{FF2B5EF4-FFF2-40B4-BE49-F238E27FC236}">
                <a16:creationId xmlns:a16="http://schemas.microsoft.com/office/drawing/2014/main" id="{A25D4401-990A-4A76-B92C-1779507AE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2309813"/>
          <a:ext cx="58816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7" imgW="2413000" imgH="292100" progId="Equation.DSMT4">
                  <p:embed/>
                </p:oleObj>
              </mc:Choice>
              <mc:Fallback>
                <p:oleObj name="Equation" r:id="rId7" imgW="2413000" imgH="292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309813"/>
                        <a:ext cx="58816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12381D8C-EC91-48A5-AF2A-FB23660620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8DBB37-22B9-40AC-A290-C29699753D38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/>
          </a:p>
        </p:txBody>
      </p:sp>
      <p:graphicFrame>
        <p:nvGraphicFramePr>
          <p:cNvPr id="23571" name="Object 6">
            <a:extLst>
              <a:ext uri="{FF2B5EF4-FFF2-40B4-BE49-F238E27FC236}">
                <a16:creationId xmlns:a16="http://schemas.microsoft.com/office/drawing/2014/main" id="{4BB94EC3-8496-47CA-A6F9-CFD06D59D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5813" y="487363"/>
          <a:ext cx="3121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487363"/>
                        <a:ext cx="31210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7">
            <a:extLst>
              <a:ext uri="{FF2B5EF4-FFF2-40B4-BE49-F238E27FC236}">
                <a16:creationId xmlns:a16="http://schemas.microsoft.com/office/drawing/2014/main" id="{F7DA5E62-B878-41C7-833A-CC3A28DCF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163" y="677863"/>
          <a:ext cx="954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r:id="rId5" imgW="418918" imgH="241195" progId="Equation.DSMT4">
                  <p:embed/>
                </p:oleObj>
              </mc:Choice>
              <mc:Fallback>
                <p:oleObj r:id="rId5" imgW="418918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677863"/>
                        <a:ext cx="954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矩形 43">
            <a:extLst>
              <a:ext uri="{FF2B5EF4-FFF2-40B4-BE49-F238E27FC236}">
                <a16:creationId xmlns:a16="http://schemas.microsoft.com/office/drawing/2014/main" id="{859C48F2-80D6-4000-8889-5612C9D80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" y="715963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C3300"/>
                </a:solidFill>
                <a:ea typeface="隶书" panose="02010509060101010101" pitchFamily="49" charset="-122"/>
              </a:rPr>
              <a:t>面积元</a:t>
            </a:r>
            <a:endParaRPr lang="zh-CN" altLang="en-US" sz="2800"/>
          </a:p>
        </p:txBody>
      </p:sp>
      <p:graphicFrame>
        <p:nvGraphicFramePr>
          <p:cNvPr id="23574" name="Object 8">
            <a:extLst>
              <a:ext uri="{FF2B5EF4-FFF2-40B4-BE49-F238E27FC236}">
                <a16:creationId xmlns:a16="http://schemas.microsoft.com/office/drawing/2014/main" id="{DF6F1B6C-9064-47A5-AED1-8F0CE9B53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1685925"/>
          <a:ext cx="35258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r:id="rId7" imgW="1548728" imgH="495085" progId="Equation.DSMT4">
                  <p:embed/>
                </p:oleObj>
              </mc:Choice>
              <mc:Fallback>
                <p:oleObj r:id="rId7" imgW="1548728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685925"/>
                        <a:ext cx="352583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BB2D515-E21C-443D-8667-FF274D970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8" y="3055938"/>
          <a:ext cx="68627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9" imgW="2641600" imgH="406400" progId="Equation.DSMT4">
                  <p:embed/>
                </p:oleObj>
              </mc:Choice>
              <mc:Fallback>
                <p:oleObj name="Equation" r:id="rId9" imgW="26416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055938"/>
                        <a:ext cx="686276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FB9E9C0-26C6-450D-A639-5E5CD977E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9525" y="4067175"/>
          <a:ext cx="37623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11" imgW="1447800" imgH="457200" progId="Equation.DSMT4">
                  <p:embed/>
                </p:oleObj>
              </mc:Choice>
              <mc:Fallback>
                <p:oleObj name="Equation" r:id="rId11" imgW="14478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4067175"/>
                        <a:ext cx="37623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10C0EAB-9C12-4B9E-8B45-EDC5711D4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375275"/>
          <a:ext cx="49180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3" imgW="1892300" imgH="444500" progId="Equation.DSMT4">
                  <p:embed/>
                </p:oleObj>
              </mc:Choice>
              <mc:Fallback>
                <p:oleObj name="Equation" r:id="rId13" imgW="1892300" imgH="444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75275"/>
                        <a:ext cx="49180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>
            <a:extLst>
              <a:ext uri="{FF2B5EF4-FFF2-40B4-BE49-F238E27FC236}">
                <a16:creationId xmlns:a16="http://schemas.microsoft.com/office/drawing/2014/main" id="{3B53C1DC-CE85-4654-BB85-120E67978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4371975"/>
            <a:ext cx="34305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将曲面的方程</a:t>
            </a:r>
            <a:endParaRPr lang="en-US" altLang="zh-CN" sz="2800" b="1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代入被积函数的目的</a:t>
            </a:r>
            <a:endParaRPr lang="en-US" altLang="zh-CN" sz="2800" b="1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和意义是把被积函数</a:t>
            </a:r>
            <a:endParaRPr lang="en-US" altLang="zh-CN" sz="2800" b="1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化为二元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3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>
            <a:extLst>
              <a:ext uri="{FF2B5EF4-FFF2-40B4-BE49-F238E27FC236}">
                <a16:creationId xmlns:a16="http://schemas.microsoft.com/office/drawing/2014/main" id="{19319EA9-60F8-4119-BB11-725255380E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5D8DBD-A6AB-4B1D-8812-47B73E1F5591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/>
          </a:p>
        </p:txBody>
      </p:sp>
      <p:graphicFrame>
        <p:nvGraphicFramePr>
          <p:cNvPr id="30723" name="对象 7">
            <a:extLst>
              <a:ext uri="{FF2B5EF4-FFF2-40B4-BE49-F238E27FC236}">
                <a16:creationId xmlns:a16="http://schemas.microsoft.com/office/drawing/2014/main" id="{C87DEB2E-71EC-4202-98B0-9B2C5CE27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260350"/>
          <a:ext cx="54594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r:id="rId3" imgW="2246925" imgH="444307" progId="Equation.DSMT4">
                  <p:embed/>
                </p:oleObj>
              </mc:Choice>
              <mc:Fallback>
                <p:oleObj r:id="rId3" imgW="2246925" imgH="444307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60350"/>
                        <a:ext cx="54594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8">
            <a:extLst>
              <a:ext uri="{FF2B5EF4-FFF2-40B4-BE49-F238E27FC236}">
                <a16:creationId xmlns:a16="http://schemas.microsoft.com/office/drawing/2014/main" id="{61CFF463-DC04-442B-8668-58F0A487F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1344613"/>
          <a:ext cx="5473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5" imgW="2183452" imgH="444307" progId="Equation.DSMT4">
                  <p:embed/>
                </p:oleObj>
              </mc:Choice>
              <mc:Fallback>
                <p:oleObj r:id="rId5" imgW="2183452" imgH="444307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344613"/>
                        <a:ext cx="54737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5">
            <a:extLst>
              <a:ext uri="{FF2B5EF4-FFF2-40B4-BE49-F238E27FC236}">
                <a16:creationId xmlns:a16="http://schemas.microsoft.com/office/drawing/2014/main" id="{5EC1D0B9-8BF2-4B58-905E-FD5620CD4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2827338"/>
          <a:ext cx="574198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r:id="rId7" imgW="2209800" imgH="457200" progId="Equation.DSMT4">
                  <p:embed/>
                </p:oleObj>
              </mc:Choice>
              <mc:Fallback>
                <p:oleObj r:id="rId7" imgW="22098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827338"/>
                        <a:ext cx="5741988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9">
            <a:extLst>
              <a:ext uri="{FF2B5EF4-FFF2-40B4-BE49-F238E27FC236}">
                <a16:creationId xmlns:a16="http://schemas.microsoft.com/office/drawing/2014/main" id="{30AE4417-FE4B-4CBD-875D-3F26C0C20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144963"/>
          <a:ext cx="65024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r:id="rId9" imgW="2501900" imgH="469900" progId="Equation.DSMT4">
                  <p:embed/>
                </p:oleObj>
              </mc:Choice>
              <mc:Fallback>
                <p:oleObj r:id="rId9" imgW="2501900" imgH="4699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4963"/>
                        <a:ext cx="65024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10">
            <a:extLst>
              <a:ext uri="{FF2B5EF4-FFF2-40B4-BE49-F238E27FC236}">
                <a16:creationId xmlns:a16="http://schemas.microsoft.com/office/drawing/2014/main" id="{41E32555-286B-443A-A05A-802923A38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610225"/>
          <a:ext cx="36972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r:id="rId11" imgW="1421783" imgH="444307" progId="Equation.DSMT4">
                  <p:embed/>
                </p:oleObj>
              </mc:Choice>
              <mc:Fallback>
                <p:oleObj r:id="rId11" imgW="1421783" imgH="444307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10225"/>
                        <a:ext cx="36972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手杖形箭头 7">
            <a:extLst>
              <a:ext uri="{FF2B5EF4-FFF2-40B4-BE49-F238E27FC236}">
                <a16:creationId xmlns:a16="http://schemas.microsoft.com/office/drawing/2014/main" id="{03754FD8-4662-481E-BE31-621CBB0FDD46}"/>
              </a:ext>
            </a:extLst>
          </p:cNvPr>
          <p:cNvSpPr/>
          <p:nvPr/>
        </p:nvSpPr>
        <p:spPr bwMode="auto">
          <a:xfrm flipH="1">
            <a:off x="3262313" y="1182688"/>
            <a:ext cx="1938337" cy="536575"/>
          </a:xfrm>
          <a:prstGeom prst="utur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defRPr/>
            </a:pPr>
            <a:endParaRPr kumimoji="1" lang="zh-CN" altLang="en-US"/>
          </a:p>
        </p:txBody>
      </p:sp>
      <p:sp>
        <p:nvSpPr>
          <p:cNvPr id="9" name="手杖形箭头 8">
            <a:extLst>
              <a:ext uri="{FF2B5EF4-FFF2-40B4-BE49-F238E27FC236}">
                <a16:creationId xmlns:a16="http://schemas.microsoft.com/office/drawing/2014/main" id="{780A7613-BD44-4D5F-8DF9-79A71B1FFC9A}"/>
              </a:ext>
            </a:extLst>
          </p:cNvPr>
          <p:cNvSpPr/>
          <p:nvPr/>
        </p:nvSpPr>
        <p:spPr bwMode="auto">
          <a:xfrm flipH="1" flipV="1">
            <a:off x="1450975" y="1895475"/>
            <a:ext cx="1938338" cy="506413"/>
          </a:xfrm>
          <a:prstGeom prst="utur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defRPr/>
            </a:pPr>
            <a:endParaRPr kumimoji="1" lang="zh-CN" altLang="en-US"/>
          </a:p>
        </p:txBody>
      </p:sp>
      <p:graphicFrame>
        <p:nvGraphicFramePr>
          <p:cNvPr id="22530" name="Object 10">
            <a:extLst>
              <a:ext uri="{FF2B5EF4-FFF2-40B4-BE49-F238E27FC236}">
                <a16:creationId xmlns:a16="http://schemas.microsoft.com/office/drawing/2014/main" id="{EF0F1BC7-428C-4F8D-AB1C-EF5E646CA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8388" y="3400425"/>
          <a:ext cx="14716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3" imgW="647419" imgH="177723" progId="Equation.DSMT4">
                  <p:embed/>
                </p:oleObj>
              </mc:Choice>
              <mc:Fallback>
                <p:oleObj name="Equation" r:id="rId13" imgW="64741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3400425"/>
                        <a:ext cx="14716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41947C8-C256-4CFE-ABAD-CEB38746E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3" y="1441450"/>
          <a:ext cx="3243262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1409088" imgH="710891" progId="Equation.3">
                  <p:embed/>
                </p:oleObj>
              </mc:Choice>
              <mc:Fallback>
                <p:oleObj r:id="rId3" imgW="1409088" imgH="710891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441450"/>
                        <a:ext cx="3243262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460A7E7-27F3-45A3-A8C2-3C87158BD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677863"/>
          <a:ext cx="374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625600" imgH="203200" progId="Equation.DSMT4">
                  <p:embed/>
                </p:oleObj>
              </mc:Choice>
              <mc:Fallback>
                <p:oleObj name="Equation" r:id="rId5" imgW="16256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677863"/>
                        <a:ext cx="374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03456D9-CDEC-4FEE-871A-2FEF627C5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1543050"/>
          <a:ext cx="1374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1543050"/>
                        <a:ext cx="13747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058DC3B-8C3E-4F5B-86CC-4F24AC9DA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5950" y="1897063"/>
          <a:ext cx="44577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9" imgW="2260600" imgH="1219200" progId="Equation.DSMT4">
                  <p:embed/>
                </p:oleObj>
              </mc:Choice>
              <mc:Fallback>
                <p:oleObj r:id="rId9" imgW="2260600" imgH="1219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897063"/>
                        <a:ext cx="445770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1AB21DA-2EE8-4E7F-BB16-CA691BF45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8800" y="4781550"/>
          <a:ext cx="1903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11" imgW="965200" imgH="241300" progId="Equation.DSMT4">
                  <p:embed/>
                </p:oleObj>
              </mc:Choice>
              <mc:Fallback>
                <p:oleObj r:id="rId11" imgW="9652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781550"/>
                        <a:ext cx="1903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18FEA11-0EBC-494C-8CF6-CF19C5894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3" y="3182938"/>
          <a:ext cx="26590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3" imgW="1129810" imgH="431613" progId="Equation.DSMT4">
                  <p:embed/>
                </p:oleObj>
              </mc:Choice>
              <mc:Fallback>
                <p:oleObj name="Equation" r:id="rId13" imgW="1129810" imgH="43161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182938"/>
                        <a:ext cx="26590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6EF53DF-6E97-410F-9E0A-8D1105EFC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4321175"/>
          <a:ext cx="25701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5" imgW="1091726" imgH="431613" progId="Equation.DSMT4">
                  <p:embed/>
                </p:oleObj>
              </mc:Choice>
              <mc:Fallback>
                <p:oleObj name="Equation" r:id="rId15" imgW="1091726" imgH="431613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321175"/>
                        <a:ext cx="25701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53" name="直接连接符 9">
            <a:extLst>
              <a:ext uri="{FF2B5EF4-FFF2-40B4-BE49-F238E27FC236}">
                <a16:creationId xmlns:a16="http://schemas.microsoft.com/office/drawing/2014/main" id="{6F9857DE-0E9E-4298-A040-24EC9899C9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71938" y="1357313"/>
            <a:ext cx="14287" cy="3829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154" name="组合 13">
            <a:extLst>
              <a:ext uri="{FF2B5EF4-FFF2-40B4-BE49-F238E27FC236}">
                <a16:creationId xmlns:a16="http://schemas.microsoft.com/office/drawing/2014/main" id="{A5602710-7A01-424D-9691-DB207A31E575}"/>
              </a:ext>
            </a:extLst>
          </p:cNvPr>
          <p:cNvGrpSpPr>
            <a:grpSpLocks/>
          </p:cNvGrpSpPr>
          <p:nvPr/>
        </p:nvGrpSpPr>
        <p:grpSpPr bwMode="auto">
          <a:xfrm>
            <a:off x="0" y="5411788"/>
            <a:ext cx="9043988" cy="1274762"/>
            <a:chOff x="644526" y="5412349"/>
            <a:chExt cx="8113712" cy="1274195"/>
          </a:xfrm>
        </p:grpSpPr>
        <p:sp>
          <p:nvSpPr>
            <p:cNvPr id="6155" name="Text Box 4">
              <a:extLst>
                <a:ext uri="{FF2B5EF4-FFF2-40B4-BE49-F238E27FC236}">
                  <a16:creationId xmlns:a16="http://schemas.microsoft.com/office/drawing/2014/main" id="{D2F46693-EBA5-4BEC-9DBC-13B73CE7C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526" y="5412349"/>
              <a:ext cx="8113712" cy="1274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所谓曲面光滑即指上面的偏导函数都是连续的，且      。</a:t>
              </a:r>
              <a:endParaRPr lang="en-US" altLang="zh-CN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6156" name="对象 12">
              <a:extLst>
                <a:ext uri="{FF2B5EF4-FFF2-40B4-BE49-F238E27FC236}">
                  <a16:creationId xmlns:a16="http://schemas.microsoft.com/office/drawing/2014/main" id="{C2151462-01DA-4F6C-9DA3-34505A6E6D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3329" y="6049446"/>
            <a:ext cx="8366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17" imgW="355292" imgH="215713" progId="Equation.DSMT4">
                    <p:embed/>
                  </p:oleObj>
                </mc:Choice>
                <mc:Fallback>
                  <p:oleObj name="Equation" r:id="rId17" imgW="355292" imgH="215713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329" y="6049446"/>
                          <a:ext cx="836612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16">
            <a:extLst>
              <a:ext uri="{FF2B5EF4-FFF2-40B4-BE49-F238E27FC236}">
                <a16:creationId xmlns:a16="http://schemas.microsoft.com/office/drawing/2014/main" id="{AC83EDF7-7D27-4054-9B80-8AC9C4F1E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638" y="1584325"/>
            <a:ext cx="3733800" cy="9001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/>
          </a:p>
        </p:txBody>
      </p:sp>
      <p:sp>
        <p:nvSpPr>
          <p:cNvPr id="33795" name="灯片编号占位符 1">
            <a:extLst>
              <a:ext uri="{FF2B5EF4-FFF2-40B4-BE49-F238E27FC236}">
                <a16:creationId xmlns:a16="http://schemas.microsoft.com/office/drawing/2014/main" id="{BF144E28-C5BA-4D49-AF7F-95F1B00C24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9C1799-8576-4BE5-B9E4-E090D2C517C5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113AE434-63B6-49B6-98C6-9950A3F66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8" y="458788"/>
            <a:ext cx="523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解（方法二）：曲面的参数方程</a:t>
            </a:r>
            <a:endParaRPr lang="zh-CN" altLang="en-US" sz="2800" b="1"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BF73956-4D47-4C8C-BFB7-74352A562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1228725"/>
          <a:ext cx="21463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r:id="rId3" imgW="825500" imgH="698500" progId="Equation.DSMT4">
                  <p:embed/>
                </p:oleObj>
              </mc:Choice>
              <mc:Fallback>
                <p:oleObj r:id="rId3" imgW="8255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228725"/>
                        <a:ext cx="2146300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8EEECAE-BF01-4D72-9D1E-984246AE1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963" y="1839913"/>
          <a:ext cx="3533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r:id="rId5" imgW="1357721" imgH="203024" progId="Equation.DSMT4">
                  <p:embed/>
                </p:oleObj>
              </mc:Choice>
              <mc:Fallback>
                <p:oleObj r:id="rId5" imgW="1357721" imgH="20302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1839913"/>
                        <a:ext cx="3533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EA923DE-564D-4087-95A6-B6AE165E0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3228975"/>
          <a:ext cx="5613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r:id="rId7" imgW="2157127" imgH="253780" progId="Equation.DSMT4">
                  <p:embed/>
                </p:oleObj>
              </mc:Choice>
              <mc:Fallback>
                <p:oleObj r:id="rId7" imgW="2157127" imgH="2537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28975"/>
                        <a:ext cx="5613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26D3DF5-97E1-40F5-8C6A-30B1284E3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" y="3930650"/>
          <a:ext cx="33670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r:id="rId9" imgW="1293715" imgH="266353" progId="Equation.DSMT4">
                  <p:embed/>
                </p:oleObj>
              </mc:Choice>
              <mc:Fallback>
                <p:oleObj r:id="rId9" imgW="1293715" imgH="266353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930650"/>
                        <a:ext cx="33670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A5DF389-40F2-42CA-8A55-686161DD7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697413"/>
          <a:ext cx="12557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11" imgW="482391" imgH="190417" progId="Equation.DSMT4">
                  <p:embed/>
                </p:oleObj>
              </mc:Choice>
              <mc:Fallback>
                <p:oleObj r:id="rId11" imgW="482391" imgH="190417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97413"/>
                        <a:ext cx="12557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F3FEA72-33F3-4B0E-944F-A89ED678D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725" y="4735513"/>
          <a:ext cx="1058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r:id="rId13" imgW="405696" imgH="177492" progId="Equation.DSMT4">
                  <p:embed/>
                </p:oleObj>
              </mc:Choice>
              <mc:Fallback>
                <p:oleObj r:id="rId13" imgW="405696" imgH="177492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735513"/>
                        <a:ext cx="10588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1EF22A9-E06C-4C9C-83A8-67DF65FC8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4713288"/>
          <a:ext cx="958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15" imgW="367662" imgH="177492" progId="Equation.DSMT4">
                  <p:embed/>
                </p:oleObj>
              </mc:Choice>
              <mc:Fallback>
                <p:oleObj r:id="rId15" imgW="367662" imgH="177492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4713288"/>
                        <a:ext cx="9588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FE5CA03-4FA7-4BF5-BCAC-B10F86B03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5434013"/>
          <a:ext cx="50228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r:id="rId17" imgW="1930400" imgH="254000" progId="Equation.DSMT4">
                  <p:embed/>
                </p:oleObj>
              </mc:Choice>
              <mc:Fallback>
                <p:oleObj r:id="rId17" imgW="1930400" imgH="2540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5434013"/>
                        <a:ext cx="50228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454F59B-9409-4F6D-9AFD-265F83129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4010025"/>
          <a:ext cx="42687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9" imgW="3073400" imgH="774700" progId="Equation.DSMT4">
                  <p:embed/>
                </p:oleObj>
              </mc:Choice>
              <mc:Fallback>
                <p:oleObj name="Equation" r:id="rId19" imgW="3073400" imgH="7747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010025"/>
                        <a:ext cx="4268787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>
            <a:extLst>
              <a:ext uri="{FF2B5EF4-FFF2-40B4-BE49-F238E27FC236}">
                <a16:creationId xmlns:a16="http://schemas.microsoft.com/office/drawing/2014/main" id="{4060FFEB-045E-43E0-8911-F06BE93120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79F6F9-D7DD-4228-BF34-F7F7FDFC5EA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/>
          </a:p>
        </p:txBody>
      </p:sp>
      <p:graphicFrame>
        <p:nvGraphicFramePr>
          <p:cNvPr id="34819" name="对象 2">
            <a:extLst>
              <a:ext uri="{FF2B5EF4-FFF2-40B4-BE49-F238E27FC236}">
                <a16:creationId xmlns:a16="http://schemas.microsoft.com/office/drawing/2014/main" id="{09FD209C-DC1D-4EA5-9712-7BF63D549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447675"/>
          <a:ext cx="7556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r:id="rId3" imgW="2907038" imgH="380835" progId="Equation.DSMT4">
                  <p:embed/>
                </p:oleObj>
              </mc:Choice>
              <mc:Fallback>
                <p:oleObj r:id="rId3" imgW="2907038" imgH="38083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47675"/>
                        <a:ext cx="75565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F90E0FD-9F5F-4A63-B1A2-FB7231E48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1625600"/>
          <a:ext cx="419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5" imgW="1612200" imgH="330057" progId="Equation.DSMT4">
                  <p:embed/>
                </p:oleObj>
              </mc:Choice>
              <mc:Fallback>
                <p:oleObj r:id="rId5" imgW="1612200" imgH="33005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625600"/>
                        <a:ext cx="4191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B6CEC3D-D428-42F0-87E4-BBAC6ADFC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2789238"/>
          <a:ext cx="42243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r:id="rId7" imgW="1624895" imgH="444307" progId="Equation.DSMT4">
                  <p:embed/>
                </p:oleObj>
              </mc:Choice>
              <mc:Fallback>
                <p:oleObj r:id="rId7" imgW="1624895" imgH="444307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789238"/>
                        <a:ext cx="4224338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A541182-9EA7-4B5B-81BA-6D06E630A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0038" y="4160838"/>
          <a:ext cx="38608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r:id="rId9" imgW="1485255" imgH="444307" progId="Equation.DSMT4">
                  <p:embed/>
                </p:oleObj>
              </mc:Choice>
              <mc:Fallback>
                <p:oleObj r:id="rId9" imgW="1485255" imgH="444307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160838"/>
                        <a:ext cx="38608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87DDF36-2D51-4974-B1B6-D84650376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338" y="5357813"/>
          <a:ext cx="36639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r:id="rId11" imgW="1409088" imgH="444307" progId="Equation.DSMT4">
                  <p:embed/>
                </p:oleObj>
              </mc:Choice>
              <mc:Fallback>
                <p:oleObj r:id="rId11" imgW="1409088" imgH="444307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5357813"/>
                        <a:ext cx="36639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0">
            <a:extLst>
              <a:ext uri="{FF2B5EF4-FFF2-40B4-BE49-F238E27FC236}">
                <a16:creationId xmlns:a16="http://schemas.microsoft.com/office/drawing/2014/main" id="{04F71534-7A64-450D-AB3B-228A7A1A9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9275"/>
            <a:ext cx="160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C3300"/>
                </a:solidFill>
              </a:rPr>
              <a:t>旋转曲面</a:t>
            </a:r>
          </a:p>
        </p:txBody>
      </p:sp>
      <p:sp>
        <p:nvSpPr>
          <p:cNvPr id="20" name="Freeform 14">
            <a:extLst>
              <a:ext uri="{FF2B5EF4-FFF2-40B4-BE49-F238E27FC236}">
                <a16:creationId xmlns:a16="http://schemas.microsoft.com/office/drawing/2014/main" id="{3C88A087-AF70-4922-AA68-E55CF3822171}"/>
              </a:ext>
            </a:extLst>
          </p:cNvPr>
          <p:cNvSpPr>
            <a:spLocks/>
          </p:cNvSpPr>
          <p:nvPr/>
        </p:nvSpPr>
        <p:spPr bwMode="auto">
          <a:xfrm>
            <a:off x="6396038" y="3962400"/>
            <a:ext cx="508000" cy="1828800"/>
          </a:xfrm>
          <a:custGeom>
            <a:avLst/>
            <a:gdLst>
              <a:gd name="T0" fmla="*/ 2147483646 w 320"/>
              <a:gd name="T1" fmla="*/ 0 h 1152"/>
              <a:gd name="T2" fmla="*/ 2147483646 w 320"/>
              <a:gd name="T3" fmla="*/ 2147483646 h 1152"/>
              <a:gd name="T4" fmla="*/ 2147483646 w 320"/>
              <a:gd name="T5" fmla="*/ 2147483646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15">
            <a:extLst>
              <a:ext uri="{FF2B5EF4-FFF2-40B4-BE49-F238E27FC236}">
                <a16:creationId xmlns:a16="http://schemas.microsoft.com/office/drawing/2014/main" id="{527B0AB0-9DED-45F1-9A1F-AA59F8F2BEF8}"/>
              </a:ext>
            </a:extLst>
          </p:cNvPr>
          <p:cNvSpPr>
            <a:spLocks/>
          </p:cNvSpPr>
          <p:nvPr/>
        </p:nvSpPr>
        <p:spPr bwMode="auto">
          <a:xfrm flipH="1">
            <a:off x="5075238" y="3962400"/>
            <a:ext cx="508000" cy="1828800"/>
          </a:xfrm>
          <a:custGeom>
            <a:avLst/>
            <a:gdLst>
              <a:gd name="T0" fmla="*/ 2147483646 w 320"/>
              <a:gd name="T1" fmla="*/ 0 h 1152"/>
              <a:gd name="T2" fmla="*/ 2147483646 w 320"/>
              <a:gd name="T3" fmla="*/ 2147483646 h 1152"/>
              <a:gd name="T4" fmla="*/ 2147483646 w 320"/>
              <a:gd name="T5" fmla="*/ 2147483646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40738F37-56CA-47CD-8661-7C7881D9F70C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3813175"/>
            <a:ext cx="1828800" cy="1979613"/>
            <a:chOff x="4081" y="1970"/>
            <a:chExt cx="1152" cy="1247"/>
          </a:xfrm>
        </p:grpSpPr>
        <p:sp>
          <p:nvSpPr>
            <p:cNvPr id="35868" name="Arc 17">
              <a:extLst>
                <a:ext uri="{FF2B5EF4-FFF2-40B4-BE49-F238E27FC236}">
                  <a16:creationId xmlns:a16="http://schemas.microsoft.com/office/drawing/2014/main" id="{796048BA-7D18-4979-BF47-94EEC231CB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1" y="3072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9" name="Arc 18">
              <a:extLst>
                <a:ext uri="{FF2B5EF4-FFF2-40B4-BE49-F238E27FC236}">
                  <a16:creationId xmlns:a16="http://schemas.microsoft.com/office/drawing/2014/main" id="{5DAD13BD-1D4C-4FE5-9BC5-E5A52A90C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9" y="1970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0" name="Arc 19">
              <a:extLst>
                <a:ext uri="{FF2B5EF4-FFF2-40B4-BE49-F238E27FC236}">
                  <a16:creationId xmlns:a16="http://schemas.microsoft.com/office/drawing/2014/main" id="{30A09CFB-295D-4307-98AF-1AF80BF2B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" y="2543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lnTo>
                    <a:pt x="-1" y="21059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25F2D904-C170-44E8-9F8B-573B1DB30678}"/>
              </a:ext>
            </a:extLst>
          </p:cNvPr>
          <p:cNvGrpSpPr>
            <a:grpSpLocks/>
          </p:cNvGrpSpPr>
          <p:nvPr/>
        </p:nvGrpSpPr>
        <p:grpSpPr bwMode="auto">
          <a:xfrm>
            <a:off x="5075238" y="3957638"/>
            <a:ext cx="1828800" cy="2062162"/>
            <a:chOff x="4080" y="2061"/>
            <a:chExt cx="1152" cy="1299"/>
          </a:xfrm>
        </p:grpSpPr>
        <p:grpSp>
          <p:nvGrpSpPr>
            <p:cNvPr id="35863" name="Group 21">
              <a:extLst>
                <a:ext uri="{FF2B5EF4-FFF2-40B4-BE49-F238E27FC236}">
                  <a16:creationId xmlns:a16="http://schemas.microsoft.com/office/drawing/2014/main" id="{5CA07514-96F4-4730-A707-7CE95F6855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296"/>
              <a:chOff x="3984" y="2064"/>
              <a:chExt cx="1152" cy="1296"/>
            </a:xfrm>
          </p:grpSpPr>
          <p:sp>
            <p:nvSpPr>
              <p:cNvPr id="35865" name="Arc 22">
                <a:extLst>
                  <a:ext uri="{FF2B5EF4-FFF2-40B4-BE49-F238E27FC236}">
                    <a16:creationId xmlns:a16="http://schemas.microsoft.com/office/drawing/2014/main" id="{8C4B365A-E037-47D2-9BC0-D800A3BE7E2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984" y="3215"/>
                <a:ext cx="1152" cy="145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-1" y="21059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6" name="Arc 23">
                <a:extLst>
                  <a:ext uri="{FF2B5EF4-FFF2-40B4-BE49-F238E27FC236}">
                    <a16:creationId xmlns:a16="http://schemas.microsoft.com/office/drawing/2014/main" id="{678E759E-A4F6-417C-BDE6-B40824410BC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270" y="2615"/>
                <a:ext cx="577" cy="73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-1" y="21059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7" name="Arc 24">
                <a:extLst>
                  <a:ext uri="{FF2B5EF4-FFF2-40B4-BE49-F238E27FC236}">
                    <a16:creationId xmlns:a16="http://schemas.microsoft.com/office/drawing/2014/main" id="{F4883E87-39DC-4735-950E-5654C54116E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182" y="2064"/>
                <a:ext cx="761" cy="96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lnTo>
                      <a:pt x="-1" y="21059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64" name="Line 25">
              <a:extLst>
                <a:ext uri="{FF2B5EF4-FFF2-40B4-BE49-F238E27FC236}">
                  <a16:creationId xmlns:a16="http://schemas.microsoft.com/office/drawing/2014/main" id="{FA36534B-82C5-4736-9F7F-335D646DB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2061"/>
              <a:ext cx="0" cy="12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id="{FA9FF658-EF70-45F6-A1FD-2E7C96E2F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724025"/>
          <a:ext cx="4440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4" imgW="2019407" imgH="190646" progId="Equation.DSMT4">
                  <p:embed/>
                </p:oleObj>
              </mc:Choice>
              <mc:Fallback>
                <p:oleObj name="Equation" r:id="rId4" imgW="2019407" imgH="190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24025"/>
                        <a:ext cx="44402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0118AAE4-5BBA-4DA2-8609-394DC6A9C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2390775"/>
          <a:ext cx="5680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6" imgW="2590611" imgH="175344" progId="Equation.DSMT4">
                  <p:embed/>
                </p:oleObj>
              </mc:Choice>
              <mc:Fallback>
                <p:oleObj name="Equation" r:id="rId6" imgW="2590611" imgH="17534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390775"/>
                        <a:ext cx="56800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DC3AADC3-F58A-4A58-BE36-37898BF2C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3032125"/>
          <a:ext cx="23161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8" imgW="1036492" imgH="327530" progId="Equation.DSMT4">
                  <p:embed/>
                </p:oleObj>
              </mc:Choice>
              <mc:Fallback>
                <p:oleObj name="Equation" r:id="rId8" imgW="1036492" imgH="32753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3032125"/>
                        <a:ext cx="23161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24">
            <a:extLst>
              <a:ext uri="{FF2B5EF4-FFF2-40B4-BE49-F238E27FC236}">
                <a16:creationId xmlns:a16="http://schemas.microsoft.com/office/drawing/2014/main" id="{ED2CDC61-6515-4389-9068-8157987E9E72}"/>
              </a:ext>
            </a:extLst>
          </p:cNvPr>
          <p:cNvGrpSpPr>
            <a:grpSpLocks/>
          </p:cNvGrpSpPr>
          <p:nvPr/>
        </p:nvGrpSpPr>
        <p:grpSpPr bwMode="auto">
          <a:xfrm>
            <a:off x="5951538" y="3260725"/>
            <a:ext cx="1470025" cy="2530475"/>
            <a:chOff x="4000500" y="2551750"/>
            <a:chExt cx="1470660" cy="2529840"/>
          </a:xfrm>
        </p:grpSpPr>
        <p:cxnSp>
          <p:nvCxnSpPr>
            <p:cNvPr id="35860" name="直接箭头连接符 21">
              <a:extLst>
                <a:ext uri="{FF2B5EF4-FFF2-40B4-BE49-F238E27FC236}">
                  <a16:creationId xmlns:a16="http://schemas.microsoft.com/office/drawing/2014/main" id="{70838E07-820D-475E-AFB4-EA0181B8E3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23360" y="2551750"/>
              <a:ext cx="0" cy="24926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1" name="直接箭头连接符 22">
              <a:extLst>
                <a:ext uri="{FF2B5EF4-FFF2-40B4-BE49-F238E27FC236}">
                  <a16:creationId xmlns:a16="http://schemas.microsoft.com/office/drawing/2014/main" id="{D99C47F3-35CB-4761-8D3D-9929DEA0CF0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00500" y="5081588"/>
              <a:ext cx="1470660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2" name="直接箭头连接符 23">
              <a:extLst>
                <a:ext uri="{FF2B5EF4-FFF2-40B4-BE49-F238E27FC236}">
                  <a16:creationId xmlns:a16="http://schemas.microsoft.com/office/drawing/2014/main" id="{3AD16F87-FC41-4D03-B685-0D758EEC68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00500" y="4578670"/>
              <a:ext cx="541020" cy="5029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" name="组合 44">
            <a:extLst>
              <a:ext uri="{FF2B5EF4-FFF2-40B4-BE49-F238E27FC236}">
                <a16:creationId xmlns:a16="http://schemas.microsoft.com/office/drawing/2014/main" id="{566F55D1-0901-4A59-83F6-CA1C7EAE1462}"/>
              </a:ext>
            </a:extLst>
          </p:cNvPr>
          <p:cNvGrpSpPr>
            <a:grpSpLocks/>
          </p:cNvGrpSpPr>
          <p:nvPr/>
        </p:nvGrpSpPr>
        <p:grpSpPr bwMode="auto">
          <a:xfrm>
            <a:off x="6045200" y="3143250"/>
            <a:ext cx="1582738" cy="3081338"/>
            <a:chOff x="7446963" y="2457450"/>
            <a:chExt cx="1582737" cy="3080703"/>
          </a:xfrm>
        </p:grpSpPr>
        <p:graphicFrame>
          <p:nvGraphicFramePr>
            <p:cNvPr id="35858" name="Object 3">
              <a:extLst>
                <a:ext uri="{FF2B5EF4-FFF2-40B4-BE49-F238E27FC236}">
                  <a16:creationId xmlns:a16="http://schemas.microsoft.com/office/drawing/2014/main" id="{2A5FC61A-DEE6-487F-80F1-FAAE6D5E06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55063" y="5228590"/>
            <a:ext cx="27463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4" name="Equation" r:id="rId10" imgW="98910" imgH="114139" progId="Equation.DSMT4">
                    <p:embed/>
                  </p:oleObj>
                </mc:Choice>
                <mc:Fallback>
                  <p:oleObj name="Equation" r:id="rId10" imgW="98910" imgH="11413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5063" y="5228590"/>
                          <a:ext cx="274637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9" name="Object 3">
              <a:extLst>
                <a:ext uri="{FF2B5EF4-FFF2-40B4-BE49-F238E27FC236}">
                  <a16:creationId xmlns:a16="http://schemas.microsoft.com/office/drawing/2014/main" id="{E1C99D8C-3241-439B-A739-23F792B21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6963" y="2457450"/>
            <a:ext cx="27463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5" name="Equation" r:id="rId12" imgW="98910" imgH="99251" progId="Equation.DSMT4">
                    <p:embed/>
                  </p:oleObj>
                </mc:Choice>
                <mc:Fallback>
                  <p:oleObj name="Equation" r:id="rId12" imgW="98910" imgH="9925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6963" y="2457450"/>
                          <a:ext cx="274637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7">
            <a:extLst>
              <a:ext uri="{FF2B5EF4-FFF2-40B4-BE49-F238E27FC236}">
                <a16:creationId xmlns:a16="http://schemas.microsoft.com/office/drawing/2014/main" id="{7FCEF9EF-59BA-4B99-A09E-E8CEB5DC8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713288"/>
          <a:ext cx="2540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r:id="rId14" imgW="15249" imgH="22745" progId="Equation.DSMT4">
                  <p:embed/>
                </p:oleObj>
              </mc:Choice>
              <mc:Fallback>
                <p:oleObj r:id="rId14" imgW="15249" imgH="2274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13288"/>
                        <a:ext cx="2540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9">
            <a:extLst>
              <a:ext uri="{FF2B5EF4-FFF2-40B4-BE49-F238E27FC236}">
                <a16:creationId xmlns:a16="http://schemas.microsoft.com/office/drawing/2014/main" id="{68D1A389-449B-47B8-9B23-530888B46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8488" y="4826000"/>
          <a:ext cx="254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r:id="rId16" imgW="0" imgH="15301" progId="Equation.DSMT4">
                  <p:embed/>
                </p:oleObj>
              </mc:Choice>
              <mc:Fallback>
                <p:oleObj r:id="rId16" imgW="0" imgH="15301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4826000"/>
                        <a:ext cx="254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22">
            <a:extLst>
              <a:ext uri="{FF2B5EF4-FFF2-40B4-BE49-F238E27FC236}">
                <a16:creationId xmlns:a16="http://schemas.microsoft.com/office/drawing/2014/main" id="{600D69F6-7E5B-480B-97B6-415F58377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8450" y="4651375"/>
          <a:ext cx="1230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r:id="rId18" imgW="403881" imgH="99251" progId="Equation.DSMT4">
                  <p:embed/>
                </p:oleObj>
              </mc:Choice>
              <mc:Fallback>
                <p:oleObj r:id="rId18" imgW="403881" imgH="99251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4651375"/>
                        <a:ext cx="12303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24">
            <a:extLst>
              <a:ext uri="{FF2B5EF4-FFF2-40B4-BE49-F238E27FC236}">
                <a16:creationId xmlns:a16="http://schemas.microsoft.com/office/drawing/2014/main" id="{1E1502E1-C7F0-4866-A0F6-68F18788A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3838" y="4441825"/>
          <a:ext cx="2336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20" imgW="860927" imgH="251437" progId="Equation.DSMT4">
                  <p:embed/>
                </p:oleObj>
              </mc:Choice>
              <mc:Fallback>
                <p:oleObj name="Equation" r:id="rId20" imgW="860927" imgH="251437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4441825"/>
                        <a:ext cx="2336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5073B61-55BF-4C07-99C4-523440994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5650" y="4689475"/>
          <a:ext cx="320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22" imgW="53164" imgH="76093" progId="Equation.DSMT4">
                  <p:embed/>
                </p:oleObj>
              </mc:Choice>
              <mc:Fallback>
                <p:oleObj name="Equation" r:id="rId22" imgW="53164" imgH="76093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689475"/>
                        <a:ext cx="3206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直角上箭头 48">
            <a:extLst>
              <a:ext uri="{FF2B5EF4-FFF2-40B4-BE49-F238E27FC236}">
                <a16:creationId xmlns:a16="http://schemas.microsoft.com/office/drawing/2014/main" id="{6BE4879D-07D5-4918-9EEF-D555519F0050}"/>
              </a:ext>
            </a:extLst>
          </p:cNvPr>
          <p:cNvSpPr/>
          <p:nvPr/>
        </p:nvSpPr>
        <p:spPr bwMode="auto">
          <a:xfrm rot="16200000">
            <a:off x="5226844" y="1753394"/>
            <a:ext cx="2773362" cy="2743200"/>
          </a:xfrm>
          <a:prstGeom prst="bentUpArrow">
            <a:avLst>
              <a:gd name="adj1" fmla="val 6612"/>
              <a:gd name="adj2" fmla="val 6667"/>
              <a:gd name="adj3" fmla="val 668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>
            <a:extLst>
              <a:ext uri="{FF2B5EF4-FFF2-40B4-BE49-F238E27FC236}">
                <a16:creationId xmlns:a16="http://schemas.microsoft.com/office/drawing/2014/main" id="{BDCB0CBB-1B17-45E3-A780-43E3E27BD8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C492D9-3ADF-4BDF-9532-89D1DD6D686B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/>
          </a:p>
        </p:txBody>
      </p:sp>
      <p:sp>
        <p:nvSpPr>
          <p:cNvPr id="242690" name="Text Box 2">
            <a:extLst>
              <a:ext uri="{FF2B5EF4-FFF2-40B4-BE49-F238E27FC236}">
                <a16:creationId xmlns:a16="http://schemas.microsoft.com/office/drawing/2014/main" id="{1859BCA6-9DE7-467D-882D-A8A52750A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23653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23743224-6D03-49E7-99E2-E320E04AD0C1}"/>
              </a:ext>
            </a:extLst>
          </p:cNvPr>
          <p:cNvGrpSpPr>
            <a:grpSpLocks/>
          </p:cNvGrpSpPr>
          <p:nvPr/>
        </p:nvGrpSpPr>
        <p:grpSpPr bwMode="auto">
          <a:xfrm>
            <a:off x="5994400" y="889000"/>
            <a:ext cx="2895600" cy="3352800"/>
            <a:chOff x="3374" y="1008"/>
            <a:chExt cx="1954" cy="2112"/>
          </a:xfrm>
        </p:grpSpPr>
        <p:pic>
          <p:nvPicPr>
            <p:cNvPr id="37900" name="Picture 4">
              <a:extLst>
                <a:ext uri="{FF2B5EF4-FFF2-40B4-BE49-F238E27FC236}">
                  <a16:creationId xmlns:a16="http://schemas.microsoft.com/office/drawing/2014/main" id="{5C45D2AA-A241-4B97-A512-C289FD4F22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4" y="1008"/>
              <a:ext cx="1954" cy="2112"/>
            </a:xfrm>
            <a:prstGeom prst="rect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901" name="Line 5">
              <a:extLst>
                <a:ext uri="{FF2B5EF4-FFF2-40B4-BE49-F238E27FC236}">
                  <a16:creationId xmlns:a16="http://schemas.microsoft.com/office/drawing/2014/main" id="{1DC49018-C204-42E9-B2AE-DD75E7B13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200"/>
              <a:ext cx="0" cy="7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Line 6">
              <a:extLst>
                <a:ext uri="{FF2B5EF4-FFF2-40B4-BE49-F238E27FC236}">
                  <a16:creationId xmlns:a16="http://schemas.microsoft.com/office/drawing/2014/main" id="{5D956D66-6355-41C2-8C93-BFE7DA9F3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6" y="2378"/>
              <a:ext cx="602" cy="2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3" name="Line 7">
              <a:extLst>
                <a:ext uri="{FF2B5EF4-FFF2-40B4-BE49-F238E27FC236}">
                  <a16:creationId xmlns:a16="http://schemas.microsoft.com/office/drawing/2014/main" id="{6E1EAAAB-D5C8-45B3-8EEA-9A3A04896C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400"/>
              <a:ext cx="349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37904" name="Picture 8">
              <a:extLst>
                <a:ext uri="{FF2B5EF4-FFF2-40B4-BE49-F238E27FC236}">
                  <a16:creationId xmlns:a16="http://schemas.microsoft.com/office/drawing/2014/main" id="{9565C202-4692-40F6-AD1F-E5DADD51ED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0" y="2806"/>
              <a:ext cx="119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05" name="Picture 9">
              <a:extLst>
                <a:ext uri="{FF2B5EF4-FFF2-40B4-BE49-F238E27FC236}">
                  <a16:creationId xmlns:a16="http://schemas.microsoft.com/office/drawing/2014/main" id="{753565F0-F643-4DF5-B28A-218ACFEF34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7" y="2623"/>
              <a:ext cx="11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06" name="Picture 10">
              <a:extLst>
                <a:ext uri="{FF2B5EF4-FFF2-40B4-BE49-F238E27FC236}">
                  <a16:creationId xmlns:a16="http://schemas.microsoft.com/office/drawing/2014/main" id="{AACBFF90-BDCF-4983-9633-32E5F8E88F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1" y="1143"/>
              <a:ext cx="96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2699" name="Text Box 11">
            <a:extLst>
              <a:ext uri="{FF2B5EF4-FFF2-40B4-BE49-F238E27FC236}">
                <a16:creationId xmlns:a16="http://schemas.microsoft.com/office/drawing/2014/main" id="{6D134D9D-2A7C-45F1-936D-6128552E2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235426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依对称性知：</a:t>
            </a:r>
          </a:p>
        </p:txBody>
      </p:sp>
      <p:pic>
        <p:nvPicPr>
          <p:cNvPr id="242706" name="Picture 18">
            <a:extLst>
              <a:ext uri="{FF2B5EF4-FFF2-40B4-BE49-F238E27FC236}">
                <a16:creationId xmlns:a16="http://schemas.microsoft.com/office/drawing/2014/main" id="{85AA4945-5373-4695-BA3D-79ECF39BF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5592763"/>
            <a:ext cx="38592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2707" name="Picture 19">
            <a:extLst>
              <a:ext uri="{FF2B5EF4-FFF2-40B4-BE49-F238E27FC236}">
                <a16:creationId xmlns:a16="http://schemas.microsoft.com/office/drawing/2014/main" id="{52D099FC-CE2A-489A-88B7-4CCCB3D0FC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5605463"/>
            <a:ext cx="40132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8" name="Text Box 20">
            <a:extLst>
              <a:ext uri="{FF2B5EF4-FFF2-40B4-BE49-F238E27FC236}">
                <a16:creationId xmlns:a16="http://schemas.microsoft.com/office/drawing/2014/main" id="{E73C086F-6AF0-4D1D-BB05-4AEA55D53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277813"/>
            <a:ext cx="725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</a:rPr>
              <a:t>3</a:t>
            </a:r>
          </a:p>
        </p:txBody>
      </p:sp>
      <p:graphicFrame>
        <p:nvGraphicFramePr>
          <p:cNvPr id="242710" name="Object 22">
            <a:extLst>
              <a:ext uri="{FF2B5EF4-FFF2-40B4-BE49-F238E27FC236}">
                <a16:creationId xmlns:a16="http://schemas.microsoft.com/office/drawing/2014/main" id="{22D65D59-96DF-488B-BB06-0B2C249B4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309563"/>
          <a:ext cx="67373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r:id="rId9" imgW="2933498" imgH="746867" progId="Equation.DSMT4">
                  <p:embed/>
                </p:oleObj>
              </mc:Choice>
              <mc:Fallback>
                <p:oleObj r:id="rId9" imgW="2933498" imgH="74686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9563"/>
                        <a:ext cx="673735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2" name="Object 24">
            <a:extLst>
              <a:ext uri="{FF2B5EF4-FFF2-40B4-BE49-F238E27FC236}">
                <a16:creationId xmlns:a16="http://schemas.microsoft.com/office/drawing/2014/main" id="{9F92EA31-9F6A-4777-902B-E6C5442E7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2871788"/>
          <a:ext cx="4611688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r:id="rId11" imgW="1965831" imgH="609569" progId="Equation.DSMT4">
                  <p:embed/>
                </p:oleObj>
              </mc:Choice>
              <mc:Fallback>
                <p:oleObj r:id="rId11" imgW="1965831" imgH="609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871788"/>
                        <a:ext cx="4611688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61C6139-46B4-402E-8E7A-F2B6F32D4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583113"/>
          <a:ext cx="80168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r:id="rId13" imgW="3124080" imgH="393480" progId="Equation.DSMT4">
                  <p:embed/>
                </p:oleObj>
              </mc:Choice>
              <mc:Fallback>
                <p:oleObj r:id="rId13" imgW="312408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3113"/>
                        <a:ext cx="80168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/>
      <p:bldP spid="242699" grpId="0"/>
      <p:bldP spid="24270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>
            <a:extLst>
              <a:ext uri="{FF2B5EF4-FFF2-40B4-BE49-F238E27FC236}">
                <a16:creationId xmlns:a16="http://schemas.microsoft.com/office/drawing/2014/main" id="{A59DC2C3-2079-4B09-8E75-A2F601F3E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B3A984-318B-4222-93C5-AD36198E185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/>
          </a:p>
        </p:txBody>
      </p:sp>
      <p:pic>
        <p:nvPicPr>
          <p:cNvPr id="243716" name="Picture 4">
            <a:extLst>
              <a:ext uri="{FF2B5EF4-FFF2-40B4-BE49-F238E27FC236}">
                <a16:creationId xmlns:a16="http://schemas.microsoft.com/office/drawing/2014/main" id="{B5664B1C-207A-4210-BBE7-83F26320F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71600"/>
            <a:ext cx="60198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7" name="Picture 5">
            <a:extLst>
              <a:ext uri="{FF2B5EF4-FFF2-40B4-BE49-F238E27FC236}">
                <a16:creationId xmlns:a16="http://schemas.microsoft.com/office/drawing/2014/main" id="{54805928-A179-4387-B18F-BB09EAD99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7085013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8" name="Picture 6">
            <a:extLst>
              <a:ext uri="{FF2B5EF4-FFF2-40B4-BE49-F238E27FC236}">
                <a16:creationId xmlns:a16="http://schemas.microsoft.com/office/drawing/2014/main" id="{E0AFBBDF-D880-4981-87D4-241BD85A9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994025"/>
            <a:ext cx="750093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9" name="Picture 7">
            <a:extLst>
              <a:ext uri="{FF2B5EF4-FFF2-40B4-BE49-F238E27FC236}">
                <a16:creationId xmlns:a16="http://schemas.microsoft.com/office/drawing/2014/main" id="{7BAE07C3-E35A-4816-AA67-3387B6772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657600"/>
            <a:ext cx="5943600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20" name="Picture 8">
            <a:extLst>
              <a:ext uri="{FF2B5EF4-FFF2-40B4-BE49-F238E27FC236}">
                <a16:creationId xmlns:a16="http://schemas.microsoft.com/office/drawing/2014/main" id="{6B77FFEC-FCFB-4EC1-8DF1-C9D0C3F5E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724400"/>
            <a:ext cx="4392613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20" name="Object 12">
            <a:extLst>
              <a:ext uri="{FF2B5EF4-FFF2-40B4-BE49-F238E27FC236}">
                <a16:creationId xmlns:a16="http://schemas.microsoft.com/office/drawing/2014/main" id="{DD333134-8021-43BC-BE28-C113D3F03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6113" y="0"/>
          <a:ext cx="34178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r:id="rId9" imgW="1549400" imgH="279400" progId="Equation.3">
                  <p:embed/>
                </p:oleObj>
              </mc:Choice>
              <mc:Fallback>
                <p:oleObj r:id="rId9" imgW="1549400" imgH="27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0"/>
                        <a:ext cx="3417887" cy="615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D91874D-6DFC-4A1A-861A-84B731FA0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734050"/>
          <a:ext cx="38052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r:id="rId11" imgW="1607696" imgH="282040" progId="Equation.DSMT4">
                  <p:embed/>
                </p:oleObj>
              </mc:Choice>
              <mc:Fallback>
                <p:oleObj r:id="rId11" imgW="1607696" imgH="282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34050"/>
                        <a:ext cx="38052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5D0BDCB-4E7D-4F08-AB7E-95A129DA2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0763" y="5837238"/>
          <a:ext cx="25257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r:id="rId13" imgW="1117440" imgH="330120" progId="Equation.DSMT4">
                  <p:embed/>
                </p:oleObj>
              </mc:Choice>
              <mc:Fallback>
                <p:oleObj r:id="rId13" imgW="1117440" imgH="330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5837238"/>
                        <a:ext cx="25257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对象 6">
            <a:extLst>
              <a:ext uri="{FF2B5EF4-FFF2-40B4-BE49-F238E27FC236}">
                <a16:creationId xmlns:a16="http://schemas.microsoft.com/office/drawing/2014/main" id="{8AA73492-758C-4BBA-BD4C-48FD9FD42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219075"/>
          <a:ext cx="40751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r:id="rId15" imgW="1587240" imgH="393480" progId="Equation.DSMT4">
                  <p:embed/>
                </p:oleObj>
              </mc:Choice>
              <mc:Fallback>
                <p:oleObj r:id="rId15" imgW="158724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19075"/>
                        <a:ext cx="40751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>
            <a:extLst>
              <a:ext uri="{FF2B5EF4-FFF2-40B4-BE49-F238E27FC236}">
                <a16:creationId xmlns:a16="http://schemas.microsoft.com/office/drawing/2014/main" id="{BE67E350-BA5D-4EC8-8EC5-DA0FE03F93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43AE7-86E4-400E-B92F-BEBF38AF0E3A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/>
          </a:p>
        </p:txBody>
      </p:sp>
      <p:pic>
        <p:nvPicPr>
          <p:cNvPr id="243723" name="Picture 11">
            <a:extLst>
              <a:ext uri="{FF2B5EF4-FFF2-40B4-BE49-F238E27FC236}">
                <a16:creationId xmlns:a16="http://schemas.microsoft.com/office/drawing/2014/main" id="{4B914963-3E56-48AB-B1AD-B1A632671E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5153025"/>
            <a:ext cx="20574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9416542-4BA5-4103-97B5-7523B2EEE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8" y="295275"/>
          <a:ext cx="56372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r:id="rId4" imgW="2438537" imgH="228692" progId="Equation.DSMT4">
                  <p:embed/>
                </p:oleObj>
              </mc:Choice>
              <mc:Fallback>
                <p:oleObj r:id="rId4" imgW="2438537" imgH="22869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295275"/>
                        <a:ext cx="56372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94C7A7F-8D4D-489A-8B4E-967595213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463" y="1203325"/>
          <a:ext cx="3355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r:id="rId6" imgW="1409876" imgH="289483" progId="Equation.DSMT4">
                  <p:embed/>
                </p:oleObj>
              </mc:Choice>
              <mc:Fallback>
                <p:oleObj r:id="rId6" imgW="1409876" imgH="28948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1203325"/>
                        <a:ext cx="33559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2355A6F-4049-4C72-8594-651DE8D5A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270125"/>
          <a:ext cx="1323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r:id="rId8" imgW="495373" imgH="289483" progId="Equation.DSMT4">
                  <p:embed/>
                </p:oleObj>
              </mc:Choice>
              <mc:Fallback>
                <p:oleObj r:id="rId8" imgW="495373" imgH="28948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270125"/>
                        <a:ext cx="13239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CD171B8-3035-4C61-850D-E6A4299D6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430463"/>
          <a:ext cx="3241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r:id="rId10" imgW="1356300" imgH="289483" progId="Equation.DSMT4">
                  <p:embed/>
                </p:oleObj>
              </mc:Choice>
              <mc:Fallback>
                <p:oleObj r:id="rId10" imgW="1356300" imgH="289483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30463"/>
                        <a:ext cx="32416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对象 6">
            <a:extLst>
              <a:ext uri="{FF2B5EF4-FFF2-40B4-BE49-F238E27FC236}">
                <a16:creationId xmlns:a16="http://schemas.microsoft.com/office/drawing/2014/main" id="{56579048-4A18-4BBD-8C7A-96175ED00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184525"/>
          <a:ext cx="254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r:id="rId12" imgW="15249" imgH="76093" progId="Equation.DSMT4">
                  <p:embed/>
                </p:oleObj>
              </mc:Choice>
              <mc:Fallback>
                <p:oleObj r:id="rId12" imgW="15249" imgH="7609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184525"/>
                        <a:ext cx="254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5E25D6A-B307-495C-881F-71F7D6556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1247775"/>
          <a:ext cx="21145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r:id="rId14" imgW="853509" imgH="228692" progId="Equation.DSMT4">
                  <p:embed/>
                </p:oleObj>
              </mc:Choice>
              <mc:Fallback>
                <p:oleObj r:id="rId14" imgW="853509" imgH="22869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247775"/>
                        <a:ext cx="21145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B9BA467-6359-4842-B192-239760728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3768725"/>
          <a:ext cx="35512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r:id="rId16" imgW="1493537" imgH="289483" progId="Equation.DSMT4">
                  <p:embed/>
                </p:oleObj>
              </mc:Choice>
              <mc:Fallback>
                <p:oleObj r:id="rId16" imgW="1493537" imgH="289483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768725"/>
                        <a:ext cx="35512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>
            <a:extLst>
              <a:ext uri="{FF2B5EF4-FFF2-40B4-BE49-F238E27FC236}">
                <a16:creationId xmlns:a16="http://schemas.microsoft.com/office/drawing/2014/main" id="{9AB706FB-B939-468A-8076-1FB58EB0E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848427-0D7C-4114-A9FA-ABF30E6DC42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/>
          </a:p>
        </p:txBody>
      </p:sp>
      <p:sp>
        <p:nvSpPr>
          <p:cNvPr id="245766" name="Text Box 6">
            <a:extLst>
              <a:ext uri="{FF2B5EF4-FFF2-40B4-BE49-F238E27FC236}">
                <a16:creationId xmlns:a16="http://schemas.microsoft.com/office/drawing/2014/main" id="{7D1EDFCF-FE0E-4475-9E28-7010EF5CE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01295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解</a:t>
            </a:r>
          </a:p>
        </p:txBody>
      </p:sp>
      <p:graphicFrame>
        <p:nvGraphicFramePr>
          <p:cNvPr id="41988" name="对象 1">
            <a:extLst>
              <a:ext uri="{FF2B5EF4-FFF2-40B4-BE49-F238E27FC236}">
                <a16:creationId xmlns:a16="http://schemas.microsoft.com/office/drawing/2014/main" id="{CAA77F88-3A6A-4541-8102-EA4AA8E49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273050"/>
          <a:ext cx="76104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r:id="rId3" imgW="3329961" imgH="533477" progId="Equation.DSMT4">
                  <p:embed/>
                </p:oleObj>
              </mc:Choice>
              <mc:Fallback>
                <p:oleObj r:id="rId3" imgW="3329961" imgH="53347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73050"/>
                        <a:ext cx="7610475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C6A9AD7-8B53-46DF-9623-E2124CBF1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2049463"/>
          <a:ext cx="17605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5" imgW="929752" imgH="175344" progId="Equation.DSMT4">
                  <p:embed/>
                </p:oleObj>
              </mc:Choice>
              <mc:Fallback>
                <p:oleObj name="Equation" r:id="rId5" imgW="929752" imgH="17534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049463"/>
                        <a:ext cx="17605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3B230C9-D9AE-46C5-BD48-4DD13194E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0" y="4194175"/>
          <a:ext cx="13858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7" imgW="609336" imgH="380835" progId="Equation.DSMT4">
                  <p:embed/>
                </p:oleObj>
              </mc:Choice>
              <mc:Fallback>
                <p:oleObj name="Equation" r:id="rId7" imgW="609336" imgH="38083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194175"/>
                        <a:ext cx="13858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31A2F2DF-6E33-419A-B5AC-EF1F798BC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988" y="2089150"/>
          <a:ext cx="657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9" imgW="291847" imgH="177646" progId="Equation.DSMT4">
                  <p:embed/>
                </p:oleObj>
              </mc:Choice>
              <mc:Fallback>
                <p:oleObj name="Equation" r:id="rId9" imgW="291847" imgH="17764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089150"/>
                        <a:ext cx="6572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">
            <a:extLst>
              <a:ext uri="{FF2B5EF4-FFF2-40B4-BE49-F238E27FC236}">
                <a16:creationId xmlns:a16="http://schemas.microsoft.com/office/drawing/2014/main" id="{BED5C6D4-6264-4DD0-80C8-4F7EC0BFB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9550" y="2052638"/>
          <a:ext cx="6572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11" imgW="327639" imgH="175344" progId="Equation.DSMT4">
                  <p:embed/>
                </p:oleObj>
              </mc:Choice>
              <mc:Fallback>
                <p:oleObj name="Equation" r:id="rId11" imgW="327639" imgH="17534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2052638"/>
                        <a:ext cx="6572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>
            <a:extLst>
              <a:ext uri="{FF2B5EF4-FFF2-40B4-BE49-F238E27FC236}">
                <a16:creationId xmlns:a16="http://schemas.microsoft.com/office/drawing/2014/main" id="{77D4A1FF-EC78-4AB4-889F-142903D02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2630488"/>
          <a:ext cx="19478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13" imgW="1028661" imgH="190646" progId="Equation.DSMT4">
                  <p:embed/>
                </p:oleObj>
              </mc:Choice>
              <mc:Fallback>
                <p:oleObj name="Equation" r:id="rId13" imgW="1028661" imgH="19064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630488"/>
                        <a:ext cx="19478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CF28DB5F-92C4-4704-ABE4-4580738D5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0" y="2700338"/>
          <a:ext cx="3143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700338"/>
                        <a:ext cx="3143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">
            <a:extLst>
              <a:ext uri="{FF2B5EF4-FFF2-40B4-BE49-F238E27FC236}">
                <a16:creationId xmlns:a16="http://schemas.microsoft.com/office/drawing/2014/main" id="{795AA975-6094-4B92-BDD0-60E1EEC02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8425" y="2649538"/>
          <a:ext cx="9159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17" imgW="464876" imgH="175344" progId="Equation.DSMT4">
                  <p:embed/>
                </p:oleObj>
              </mc:Choice>
              <mc:Fallback>
                <p:oleObj name="Equation" r:id="rId17" imgW="464876" imgH="17534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649538"/>
                        <a:ext cx="9159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FCB26AC5-C2D9-43DF-9704-26E008345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4227513"/>
          <a:ext cx="25939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r:id="rId19" imgW="1155600" imgH="380880" progId="Equation.DSMT4">
                  <p:embed/>
                </p:oleObj>
              </mc:Choice>
              <mc:Fallback>
                <p:oleObj r:id="rId19" imgW="1155600" imgH="380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227513"/>
                        <a:ext cx="25939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4">
            <a:extLst>
              <a:ext uri="{FF2B5EF4-FFF2-40B4-BE49-F238E27FC236}">
                <a16:creationId xmlns:a16="http://schemas.microsoft.com/office/drawing/2014/main" id="{1533796C-DA01-4FCA-89A1-90E1FC65D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3444875"/>
          <a:ext cx="67929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21" imgW="2984500" imgH="203200" progId="Equation.DSMT4">
                  <p:embed/>
                </p:oleObj>
              </mc:Choice>
              <mc:Fallback>
                <p:oleObj name="Equation" r:id="rId21" imgW="29845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44875"/>
                        <a:ext cx="67929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998" name="直接连接符 21">
            <a:extLst>
              <a:ext uri="{FF2B5EF4-FFF2-40B4-BE49-F238E27FC236}">
                <a16:creationId xmlns:a16="http://schemas.microsoft.com/office/drawing/2014/main" id="{35674960-F28B-4702-AA7E-5EF5EBA5666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9438" y="5241925"/>
            <a:ext cx="7680325" cy="31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4" name="Picture 8">
            <a:extLst>
              <a:ext uri="{FF2B5EF4-FFF2-40B4-BE49-F238E27FC236}">
                <a16:creationId xmlns:a16="http://schemas.microsoft.com/office/drawing/2014/main" id="{41DDDFF2-9ABE-43A6-BD95-CA3C4F707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75" y="6097588"/>
            <a:ext cx="272573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对象 2">
            <a:extLst>
              <a:ext uri="{FF2B5EF4-FFF2-40B4-BE49-F238E27FC236}">
                <a16:creationId xmlns:a16="http://schemas.microsoft.com/office/drawing/2014/main" id="{0BCF329E-305E-4ACB-A77D-B32C7397C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5516563"/>
          <a:ext cx="87360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24" imgW="4038403" imgH="228692" progId="Equation.DSMT4">
                  <p:embed/>
                </p:oleObj>
              </mc:Choice>
              <mc:Fallback>
                <p:oleObj name="Equation" r:id="rId24" imgW="4038403" imgH="22869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516563"/>
                        <a:ext cx="873601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>
            <a:extLst>
              <a:ext uri="{FF2B5EF4-FFF2-40B4-BE49-F238E27FC236}">
                <a16:creationId xmlns:a16="http://schemas.microsoft.com/office/drawing/2014/main" id="{81696E00-BA51-4774-87A5-FB63497C69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C1A4E7-B7C3-4D72-B042-6A88DC1D3A1D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/>
          </a:p>
        </p:txBody>
      </p:sp>
      <p:pic>
        <p:nvPicPr>
          <p:cNvPr id="245769" name="Picture 9">
            <a:extLst>
              <a:ext uri="{FF2B5EF4-FFF2-40B4-BE49-F238E27FC236}">
                <a16:creationId xmlns:a16="http://schemas.microsoft.com/office/drawing/2014/main" id="{CAD721EA-98DB-42C2-8303-37C078E10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575" y="2165350"/>
            <a:ext cx="18923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70" name="Picture 10">
            <a:extLst>
              <a:ext uri="{FF2B5EF4-FFF2-40B4-BE49-F238E27FC236}">
                <a16:creationId xmlns:a16="http://schemas.microsoft.com/office/drawing/2014/main" id="{8C192C75-6DAA-4945-B457-0B3174231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763" y="2832100"/>
            <a:ext cx="4470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3" name="对象 1">
            <a:extLst>
              <a:ext uri="{FF2B5EF4-FFF2-40B4-BE49-F238E27FC236}">
                <a16:creationId xmlns:a16="http://schemas.microsoft.com/office/drawing/2014/main" id="{991E0EF2-F341-4E72-9857-5C5BE49FD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273050"/>
          <a:ext cx="76104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r:id="rId5" imgW="3329961" imgH="533477" progId="Equation.DSMT4">
                  <p:embed/>
                </p:oleObj>
              </mc:Choice>
              <mc:Fallback>
                <p:oleObj r:id="rId5" imgW="3329961" imgH="53347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73050"/>
                        <a:ext cx="7610475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3E15638-AE8B-47B6-A0BF-73D8F194A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2203450"/>
          <a:ext cx="1209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r:id="rId7" imgW="441797" imgH="99251" progId="Equation.DSMT4">
                  <p:embed/>
                </p:oleObj>
              </mc:Choice>
              <mc:Fallback>
                <p:oleObj r:id="rId7" imgW="441797" imgH="99251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203450"/>
                        <a:ext cx="12096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4DCAC2D-72CC-43FC-8993-172DC57E0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4005263"/>
          <a:ext cx="49736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r:id="rId9" imgW="2234880" imgH="482400" progId="Equation.DSMT4">
                  <p:embed/>
                </p:oleObj>
              </mc:Choice>
              <mc:Fallback>
                <p:oleObj r:id="rId9" imgW="223488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005263"/>
                        <a:ext cx="49736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4">
            <a:extLst>
              <a:ext uri="{FF2B5EF4-FFF2-40B4-BE49-F238E27FC236}">
                <a16:creationId xmlns:a16="http://schemas.microsoft.com/office/drawing/2014/main" id="{3331524E-1B25-409B-8B33-B3BFB542F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0638" y="5503863"/>
          <a:ext cx="13858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11" imgW="609336" imgH="380835" progId="Equation.DSMT4">
                  <p:embed/>
                </p:oleObj>
              </mc:Choice>
              <mc:Fallback>
                <p:oleObj name="Equation" r:id="rId11" imgW="609336" imgH="38083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5503863"/>
                        <a:ext cx="13858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2A014224-5501-4B44-A633-8D60875D0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25" y="5522913"/>
          <a:ext cx="25939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r:id="rId13" imgW="1155600" imgH="380880" progId="Equation.DSMT4">
                  <p:embed/>
                </p:oleObj>
              </mc:Choice>
              <mc:Fallback>
                <p:oleObj r:id="rId13" imgW="1155600" imgH="380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5522913"/>
                        <a:ext cx="25939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>
            <a:extLst>
              <a:ext uri="{FF2B5EF4-FFF2-40B4-BE49-F238E27FC236}">
                <a16:creationId xmlns:a16="http://schemas.microsoft.com/office/drawing/2014/main" id="{F6319601-E248-473F-8A3D-3C1318A42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475" y="5405438"/>
          <a:ext cx="32575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15" imgW="1409088" imgH="393529" progId="Equation.DSMT4">
                  <p:embed/>
                </p:oleObj>
              </mc:Choice>
              <mc:Fallback>
                <p:oleObj name="Equation" r:id="rId15" imgW="1409088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5405438"/>
                        <a:ext cx="32575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>
            <a:extLst>
              <a:ext uri="{FF2B5EF4-FFF2-40B4-BE49-F238E27FC236}">
                <a16:creationId xmlns:a16="http://schemas.microsoft.com/office/drawing/2014/main" id="{2777218A-5DCA-4B26-B8B3-62BF86F3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A1D7BA-3597-4A1A-8A17-866DE9740247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/>
          </a:p>
        </p:txBody>
      </p:sp>
      <p:pic>
        <p:nvPicPr>
          <p:cNvPr id="44035" name="Picture 13">
            <a:extLst>
              <a:ext uri="{FF2B5EF4-FFF2-40B4-BE49-F238E27FC236}">
                <a16:creationId xmlns:a16="http://schemas.microsoft.com/office/drawing/2014/main" id="{C363F0AF-5EB3-491F-B38E-AEBD01B3B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100" y="169863"/>
            <a:ext cx="2641600" cy="4699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32149EE-E9F2-4EFF-81A9-F72FFB9F0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117475"/>
          <a:ext cx="3022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4" imgW="1307532" imgH="393529" progId="Equation.DSMT4">
                  <p:embed/>
                </p:oleObj>
              </mc:Choice>
              <mc:Fallback>
                <p:oleObj name="Equation" r:id="rId4" imgW="1307532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17475"/>
                        <a:ext cx="3022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428EC80-3271-4D61-9472-03FC74104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3238500"/>
          <a:ext cx="4676775" cy="34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6" imgW="2578100" imgH="1790700" progId="Equation.DSMT4">
                  <p:embed/>
                </p:oleObj>
              </mc:Choice>
              <mc:Fallback>
                <p:oleObj name="Equation" r:id="rId6" imgW="2578100" imgH="1790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238500"/>
                        <a:ext cx="4676775" cy="341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6C1C55A-6240-4029-8C19-620BFE9B5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1046163"/>
          <a:ext cx="45053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8" imgW="1943100" imgH="457200" progId="Equation.DSMT4">
                  <p:embed/>
                </p:oleObj>
              </mc:Choice>
              <mc:Fallback>
                <p:oleObj name="Equation" r:id="rId8" imgW="19431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46163"/>
                        <a:ext cx="45053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637ED13-D16A-404B-8CD1-ED10F9023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2057400"/>
          <a:ext cx="39639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10" imgW="1828800" imgH="469900" progId="Equation.DSMT4">
                  <p:embed/>
                </p:oleObj>
              </mc:Choice>
              <mc:Fallback>
                <p:oleObj name="Equation" r:id="rId10" imgW="1828800" imgH="469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057400"/>
                        <a:ext cx="396398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C34834E-C7A4-4DA6-9A54-23011A52A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3176588"/>
          <a:ext cx="2781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12" imgW="1282700" imgH="381000" progId="Equation.DSMT4">
                  <p:embed/>
                </p:oleObj>
              </mc:Choice>
              <mc:Fallback>
                <p:oleObj name="Equation" r:id="rId12" imgW="1282700" imgH="381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176588"/>
                        <a:ext cx="27813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E009E5D-8B92-4362-B1A8-5F80A649D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4300538"/>
          <a:ext cx="19827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14" imgW="914400" imgH="393700" progId="Equation.DSMT4">
                  <p:embed/>
                </p:oleObj>
              </mc:Choice>
              <mc:Fallback>
                <p:oleObj name="Equation" r:id="rId14" imgW="9144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300538"/>
                        <a:ext cx="19827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5EAC5C2-81C3-4776-A359-0DC26791D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738" y="5283200"/>
          <a:ext cx="14605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16" imgW="672808" imgH="393529" progId="Equation.DSMT4">
                  <p:embed/>
                </p:oleObj>
              </mc:Choice>
              <mc:Fallback>
                <p:oleObj name="Equation" r:id="rId16" imgW="672808" imgH="39352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5283200"/>
                        <a:ext cx="14605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AC41843F-86BA-466A-B456-4AFC432447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7D56F5-BFA9-4CC0-B583-04B1E72B2DD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/>
          </a:p>
        </p:txBody>
      </p:sp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BB1849F7-03B7-4275-B091-B90481E96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481013"/>
          <a:ext cx="78184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3" imgW="3911600" imgH="1219200" progId="Equation.3">
                  <p:embed/>
                </p:oleObj>
              </mc:Choice>
              <mc:Fallback>
                <p:oleObj r:id="rId3" imgW="3911600" imgH="1219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81013"/>
                        <a:ext cx="7818437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>
            <a:extLst>
              <a:ext uri="{FF2B5EF4-FFF2-40B4-BE49-F238E27FC236}">
                <a16:creationId xmlns:a16="http://schemas.microsoft.com/office/drawing/2014/main" id="{B5A4992B-2F72-4F03-96DC-6FD26E783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5340350"/>
          <a:ext cx="6196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5" imgW="3098800" imgH="215900" progId="Equation.DSMT4">
                  <p:embed/>
                </p:oleObj>
              </mc:Choice>
              <mc:Fallback>
                <p:oleObj r:id="rId5" imgW="30988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340350"/>
                        <a:ext cx="6196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C5DFBAF6-E4CE-48D4-AD94-9D66D6454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1963" y="2546350"/>
          <a:ext cx="3184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7" imgW="1249560" imgH="297341" progId="Equation.3">
                  <p:embed/>
                </p:oleObj>
              </mc:Choice>
              <mc:Fallback>
                <p:oleObj r:id="rId7" imgW="1249560" imgH="29734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546350"/>
                        <a:ext cx="31845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>
            <a:extLst>
              <a:ext uri="{FF2B5EF4-FFF2-40B4-BE49-F238E27FC236}">
                <a16:creationId xmlns:a16="http://schemas.microsoft.com/office/drawing/2014/main" id="{83A6CD9D-3282-4E10-91A2-629AB3E81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3644900"/>
          <a:ext cx="76946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9" imgW="3848100" imgH="431800" progId="Equation.3">
                  <p:embed/>
                </p:oleObj>
              </mc:Choice>
              <mc:Fallback>
                <p:oleObj r:id="rId9" imgW="38481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644900"/>
                        <a:ext cx="76946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>
            <a:extLst>
              <a:ext uri="{FF2B5EF4-FFF2-40B4-BE49-F238E27FC236}">
                <a16:creationId xmlns:a16="http://schemas.microsoft.com/office/drawing/2014/main" id="{472DA0D7-6687-4F53-AD22-1C527BB27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4305300"/>
          <a:ext cx="22209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11" imgW="830430" imgH="251437" progId="Equation.3">
                  <p:embed/>
                </p:oleObj>
              </mc:Choice>
              <mc:Fallback>
                <p:oleObj r:id="rId11" imgW="830430" imgH="25143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305300"/>
                        <a:ext cx="22209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D1B12622-0AEF-43AD-8693-DB80CD84B3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FC9B2C-6E8B-4D98-B854-398A8E9205F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/>
          </a:p>
        </p:txBody>
      </p:sp>
      <p:sp>
        <p:nvSpPr>
          <p:cNvPr id="8195" name="Rectangle 4">
            <a:extLst>
              <a:ext uri="{FF2B5EF4-FFF2-40B4-BE49-F238E27FC236}">
                <a16:creationId xmlns:a16="http://schemas.microsoft.com/office/drawing/2014/main" id="{F4B7351C-FA6C-4E63-9C23-43D8AC2EA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" y="674688"/>
            <a:ext cx="8416925" cy="946150"/>
          </a:xfrm>
          <a:prstGeom prst="rect">
            <a:avLst/>
          </a:prstGeom>
          <a:solidFill>
            <a:srgbClr val="3B8DC5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/>
          </a:p>
        </p:txBody>
      </p: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5055E036-CD0E-49BB-98B7-901861C1F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6075" y="2428875"/>
          <a:ext cx="28940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257300" imgH="381000" progId="Equation.DSMT4">
                  <p:embed/>
                </p:oleObj>
              </mc:Choice>
              <mc:Fallback>
                <p:oleObj name="Equation" r:id="rId4" imgW="12573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428875"/>
                        <a:ext cx="28940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AutoShape 6">
            <a:extLst>
              <a:ext uri="{FF2B5EF4-FFF2-40B4-BE49-F238E27FC236}">
                <a16:creationId xmlns:a16="http://schemas.microsoft.com/office/drawing/2014/main" id="{0B0D4615-F109-4074-8718-215D5D3D0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935413"/>
            <a:ext cx="8266113" cy="1430337"/>
          </a:xfrm>
          <a:prstGeom prst="wedgeRoundRectCallout">
            <a:avLst>
              <a:gd name="adj1" fmla="val -32352"/>
              <a:gd name="adj2" fmla="val -51111"/>
              <a:gd name="adj3" fmla="val 16667"/>
            </a:avLst>
          </a:prstGeom>
          <a:solidFill>
            <a:srgbClr val="0F9E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</a:rPr>
              <a:t>第一型曲面积分存在的充分条件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solidFill>
                  <a:schemeClr val="bg1"/>
                </a:solidFill>
              </a:rPr>
              <a:t>                  </a:t>
            </a:r>
            <a:r>
              <a:rPr lang="en-US" altLang="zh-CN" sz="2800" b="1" i="1">
                <a:solidFill>
                  <a:schemeClr val="bg1"/>
                </a:solidFill>
              </a:rPr>
              <a:t>S</a:t>
            </a:r>
            <a:r>
              <a:rPr lang="zh-CN" altLang="en-US" sz="2800" b="1">
                <a:solidFill>
                  <a:schemeClr val="bg1"/>
                </a:solidFill>
              </a:rPr>
              <a:t>是分片光滑曲面，</a:t>
            </a:r>
            <a:r>
              <a:rPr lang="en-US" altLang="zh-CN" sz="2800" b="1" i="1">
                <a:solidFill>
                  <a:schemeClr val="bg1"/>
                </a:solidFill>
              </a:rPr>
              <a:t>f(x,y,z)</a:t>
            </a:r>
            <a:r>
              <a:rPr lang="zh-CN" altLang="en-US" sz="2800" b="1">
                <a:solidFill>
                  <a:schemeClr val="bg1"/>
                </a:solidFill>
              </a:rPr>
              <a:t>在</a:t>
            </a:r>
            <a:r>
              <a:rPr lang="en-US" altLang="zh-CN" sz="2800" b="1" i="1">
                <a:solidFill>
                  <a:schemeClr val="bg1"/>
                </a:solidFill>
              </a:rPr>
              <a:t>S</a:t>
            </a:r>
            <a:r>
              <a:rPr lang="zh-CN" altLang="en-US" sz="2800" b="1">
                <a:solidFill>
                  <a:schemeClr val="bg1"/>
                </a:solidFill>
              </a:rPr>
              <a:t>上连续。</a:t>
            </a:r>
          </a:p>
        </p:txBody>
      </p:sp>
      <p:sp>
        <p:nvSpPr>
          <p:cNvPr id="66567" name="Text Box 7">
            <a:extLst>
              <a:ext uri="{FF2B5EF4-FFF2-40B4-BE49-F238E27FC236}">
                <a16:creationId xmlns:a16="http://schemas.microsoft.com/office/drawing/2014/main" id="{30546987-F2F8-414B-818A-DCAED286E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877888"/>
            <a:ext cx="8218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</a:rPr>
              <a:t>物理背景：面密度为 </a:t>
            </a:r>
            <a:r>
              <a:rPr lang="zh-CN" altLang="en-US" b="1" i="1">
                <a:solidFill>
                  <a:schemeClr val="bg1"/>
                </a:solidFill>
              </a:rPr>
              <a:t> </a:t>
            </a:r>
            <a:r>
              <a:rPr lang="en-US" altLang="zh-CN" b="1" i="1">
                <a:solidFill>
                  <a:schemeClr val="bg1"/>
                </a:solidFill>
              </a:rPr>
              <a:t>f</a:t>
            </a:r>
            <a:r>
              <a:rPr lang="en-US" altLang="zh-CN" sz="2800" b="1">
                <a:solidFill>
                  <a:schemeClr val="bg1"/>
                </a:solidFill>
              </a:rPr>
              <a:t> ( </a:t>
            </a:r>
            <a:r>
              <a:rPr lang="en-US" altLang="zh-CN" b="1" i="1">
                <a:solidFill>
                  <a:schemeClr val="bg1"/>
                </a:solidFill>
              </a:rPr>
              <a:t>x</a:t>
            </a:r>
            <a:r>
              <a:rPr lang="en-US" altLang="zh-CN" sz="2800" b="1">
                <a:solidFill>
                  <a:schemeClr val="bg1"/>
                </a:solidFill>
              </a:rPr>
              <a:t> , </a:t>
            </a:r>
            <a:r>
              <a:rPr lang="en-US" altLang="zh-CN" b="1" i="1">
                <a:solidFill>
                  <a:schemeClr val="bg1"/>
                </a:solidFill>
              </a:rPr>
              <a:t>y</a:t>
            </a:r>
            <a:r>
              <a:rPr lang="en-US" altLang="zh-CN" sz="2800" b="1">
                <a:solidFill>
                  <a:schemeClr val="bg1"/>
                </a:solidFill>
              </a:rPr>
              <a:t> , </a:t>
            </a:r>
            <a:r>
              <a:rPr lang="en-US" altLang="zh-CN" b="1" i="1">
                <a:solidFill>
                  <a:schemeClr val="bg1"/>
                </a:solidFill>
              </a:rPr>
              <a:t>z</a:t>
            </a:r>
            <a:r>
              <a:rPr lang="en-US" altLang="zh-CN" sz="2800" b="1">
                <a:solidFill>
                  <a:schemeClr val="bg1"/>
                </a:solidFill>
              </a:rPr>
              <a:t> )   </a:t>
            </a:r>
            <a:r>
              <a:rPr lang="zh-CN" altLang="en-US" sz="2800" b="1">
                <a:solidFill>
                  <a:schemeClr val="bg1"/>
                </a:solidFill>
              </a:rPr>
              <a:t>的曲面块的质量</a:t>
            </a:r>
          </a:p>
        </p:txBody>
      </p:sp>
      <p:sp>
        <p:nvSpPr>
          <p:cNvPr id="66568" name="Text Box 8" descr="紫色网格">
            <a:extLst>
              <a:ext uri="{FF2B5EF4-FFF2-40B4-BE49-F238E27FC236}">
                <a16:creationId xmlns:a16="http://schemas.microsoft.com/office/drawing/2014/main" id="{5AFF4D1D-FFD0-4F5F-8B65-2C58E45BF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25" y="3892550"/>
            <a:ext cx="1454150" cy="519113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</a:rPr>
              <a:t>存在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 animBg="1"/>
      <p:bldP spid="66567" grpId="0"/>
      <p:bldP spid="665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AF2FD08D-C915-49E1-BB78-D77E6A4145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295C3F-D663-47E7-947F-2BEFD9D29C88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/>
          </a:p>
        </p:txBody>
      </p:sp>
      <p:sp>
        <p:nvSpPr>
          <p:cNvPr id="9219" name="Rectangle 4">
            <a:extLst>
              <a:ext uri="{FF2B5EF4-FFF2-40B4-BE49-F238E27FC236}">
                <a16:creationId xmlns:a16="http://schemas.microsoft.com/office/drawing/2014/main" id="{1C8CFE75-C165-459D-8A59-122B7AEB3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76238"/>
            <a:ext cx="421957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第一型曲面积分的性质：</a:t>
            </a:r>
          </a:p>
        </p:txBody>
      </p:sp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BC803566-588D-4C33-91CB-9F06B3F44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1428750"/>
          <a:ext cx="74199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3225800" imgH="698500" progId="Equation.3">
                  <p:embed/>
                </p:oleObj>
              </mc:Choice>
              <mc:Fallback>
                <p:oleObj r:id="rId3" imgW="32258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428750"/>
                        <a:ext cx="741997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9E5D2106-31C8-437B-86A8-0E3B78B38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3455988"/>
          <a:ext cx="549433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5" imgW="2387600" imgH="787400" progId="Equation.3">
                  <p:embed/>
                </p:oleObj>
              </mc:Choice>
              <mc:Fallback>
                <p:oleObj r:id="rId5" imgW="23876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455988"/>
                        <a:ext cx="5494338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7" descr="紫色网格">
            <a:extLst>
              <a:ext uri="{FF2B5EF4-FFF2-40B4-BE49-F238E27FC236}">
                <a16:creationId xmlns:a16="http://schemas.microsoft.com/office/drawing/2014/main" id="{B79F852C-0864-49B7-B2E3-BDD3F1C8C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5237163"/>
            <a:ext cx="1412875" cy="519112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</a:rPr>
              <a:t>线性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0FFE9344-6A8F-491C-89D8-4E2CD002C2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7A8DC7-0962-4DF3-9EDD-03C3C67727F8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9331AC26-326A-4447-A3A8-2BD3BFC2F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76238"/>
            <a:ext cx="421957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第一型曲面积分的性质：</a:t>
            </a:r>
          </a:p>
        </p:txBody>
      </p:sp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90201201-357D-4313-85F8-7EA19396A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1562100"/>
          <a:ext cx="79454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3" imgW="3454400" imgH="457200" progId="Equation.3">
                  <p:embed/>
                </p:oleObj>
              </mc:Choice>
              <mc:Fallback>
                <p:oleObj r:id="rId3" imgW="3454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562100"/>
                        <a:ext cx="79454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>
            <a:extLst>
              <a:ext uri="{FF2B5EF4-FFF2-40B4-BE49-F238E27FC236}">
                <a16:creationId xmlns:a16="http://schemas.microsoft.com/office/drawing/2014/main" id="{A316E71B-55CA-4809-B951-BDF0F00E8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3081338"/>
          <a:ext cx="49974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5" imgW="2171700" imgH="469900" progId="Equation.3">
                  <p:embed/>
                </p:oleObj>
              </mc:Choice>
              <mc:Fallback>
                <p:oleObj r:id="rId5" imgW="21717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081338"/>
                        <a:ext cx="49974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 descr="紫色网格">
            <a:extLst>
              <a:ext uri="{FF2B5EF4-FFF2-40B4-BE49-F238E27FC236}">
                <a16:creationId xmlns:a16="http://schemas.microsoft.com/office/drawing/2014/main" id="{6FEA3714-F3B1-4710-A3C3-25914F2E2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463" y="3298825"/>
            <a:ext cx="1250950" cy="519113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</a:rPr>
              <a:t>可加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AE9C2F11-C1D4-47B6-93E9-F2A6207B35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AFDA61-B13B-4E57-92F3-35BDDDA6E66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251909" name="Text Box 5">
            <a:extLst>
              <a:ext uri="{FF2B5EF4-FFF2-40B4-BE49-F238E27FC236}">
                <a16:creationId xmlns:a16="http://schemas.microsoft.com/office/drawing/2014/main" id="{0A14F3DD-D04E-4C75-8BD2-04D3CAAD2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5363"/>
            <a:ext cx="8077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设曲面</a:t>
            </a:r>
            <a:r>
              <a:rPr lang="en-US" altLang="zh-CN" sz="2800" b="1"/>
              <a:t>S</a:t>
            </a:r>
            <a:r>
              <a:rPr lang="zh-CN" altLang="en-US" sz="2800" b="1"/>
              <a:t>是对称于</a:t>
            </a:r>
            <a:r>
              <a:rPr lang="en-US" altLang="zh-CN" b="1" i="1">
                <a:solidFill>
                  <a:srgbClr val="990000"/>
                </a:solidFill>
              </a:rPr>
              <a:t>xoy</a:t>
            </a:r>
            <a:r>
              <a:rPr lang="en-US" altLang="zh-CN" sz="2800" b="1"/>
              <a:t> </a:t>
            </a:r>
            <a:r>
              <a:rPr lang="zh-CN" altLang="en-US" sz="2800" b="1"/>
              <a:t>（或</a:t>
            </a:r>
            <a:r>
              <a:rPr lang="en-US" altLang="zh-CN" b="1" i="1">
                <a:solidFill>
                  <a:srgbClr val="660066"/>
                </a:solidFill>
              </a:rPr>
              <a:t>yoz</a:t>
            </a:r>
            <a:r>
              <a:rPr lang="en-US" altLang="zh-CN" sz="2800" b="1"/>
              <a:t>  </a:t>
            </a:r>
            <a:r>
              <a:rPr lang="zh-CN" altLang="en-US" sz="2800" b="1"/>
              <a:t>，或 </a:t>
            </a:r>
            <a:r>
              <a:rPr lang="zh-CN" altLang="en-US" sz="2800" b="1">
                <a:solidFill>
                  <a:srgbClr val="996633"/>
                </a:solidFill>
              </a:rPr>
              <a:t> </a:t>
            </a:r>
            <a:r>
              <a:rPr lang="en-US" altLang="zh-CN" b="1" i="1">
                <a:solidFill>
                  <a:srgbClr val="000099"/>
                </a:solidFill>
              </a:rPr>
              <a:t>zox</a:t>
            </a:r>
            <a:r>
              <a:rPr lang="en-US" altLang="zh-CN" b="1" i="1"/>
              <a:t> </a:t>
            </a:r>
            <a:r>
              <a:rPr lang="zh-CN" altLang="en-US" sz="2800" b="1"/>
              <a:t>）坐标面</a:t>
            </a:r>
          </a:p>
        </p:txBody>
      </p:sp>
      <p:sp>
        <p:nvSpPr>
          <p:cNvPr id="251910" name="Text Box 6">
            <a:extLst>
              <a:ext uri="{FF2B5EF4-FFF2-40B4-BE49-F238E27FC236}">
                <a16:creationId xmlns:a16="http://schemas.microsoft.com/office/drawing/2014/main" id="{FDEC75C2-05AD-4994-A24F-6D26FA30F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1839913"/>
            <a:ext cx="7886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若</a:t>
            </a:r>
            <a:r>
              <a:rPr lang="zh-CN" altLang="en-US" b="1" i="1"/>
              <a:t> </a:t>
            </a:r>
            <a:r>
              <a:rPr lang="en-US" altLang="zh-CN" b="1" i="1"/>
              <a:t>f</a:t>
            </a:r>
            <a:r>
              <a:rPr lang="zh-CN" altLang="en-US" sz="2800" b="1"/>
              <a:t>（</a:t>
            </a:r>
            <a:r>
              <a:rPr lang="en-US" altLang="zh-CN" b="1" i="1"/>
              <a:t>x</a:t>
            </a:r>
            <a:r>
              <a:rPr lang="en-US" altLang="zh-CN" sz="2800" b="1"/>
              <a:t> , </a:t>
            </a:r>
            <a:r>
              <a:rPr lang="en-US" altLang="zh-CN" b="1" i="1"/>
              <a:t>y</a:t>
            </a:r>
            <a:r>
              <a:rPr lang="en-US" altLang="zh-CN" sz="2800" b="1"/>
              <a:t> ,</a:t>
            </a:r>
            <a:r>
              <a:rPr lang="en-US" altLang="zh-CN" b="1" i="1"/>
              <a:t> z</a:t>
            </a:r>
            <a:r>
              <a:rPr lang="en-US" altLang="zh-CN" sz="2800" b="1"/>
              <a:t> )  </a:t>
            </a:r>
            <a:r>
              <a:rPr lang="zh-CN" altLang="en-US" sz="2800" b="1"/>
              <a:t>关于</a:t>
            </a:r>
            <a:r>
              <a:rPr lang="en-US" altLang="zh-CN" b="1" i="1">
                <a:solidFill>
                  <a:srgbClr val="990000"/>
                </a:solidFill>
              </a:rPr>
              <a:t>z</a:t>
            </a:r>
            <a:r>
              <a:rPr lang="zh-CN" altLang="en-US" sz="2800" b="1"/>
              <a:t>（或</a:t>
            </a:r>
            <a:r>
              <a:rPr lang="zh-CN" altLang="en-US" b="1" i="1"/>
              <a:t> </a:t>
            </a:r>
            <a:r>
              <a:rPr lang="en-US" altLang="zh-CN" b="1" i="1">
                <a:solidFill>
                  <a:srgbClr val="660066"/>
                </a:solidFill>
              </a:rPr>
              <a:t>x</a:t>
            </a:r>
            <a:r>
              <a:rPr lang="en-US" altLang="zh-CN" sz="2800" b="1"/>
              <a:t>   </a:t>
            </a:r>
            <a:r>
              <a:rPr lang="zh-CN" altLang="en-US" sz="2800" b="1"/>
              <a:t>，或</a:t>
            </a:r>
            <a:r>
              <a:rPr lang="zh-CN" altLang="en-US" b="1" i="1">
                <a:solidFill>
                  <a:srgbClr val="996633"/>
                </a:solidFill>
              </a:rPr>
              <a:t> </a:t>
            </a:r>
            <a:r>
              <a:rPr lang="en-US" altLang="zh-CN" b="1" i="1">
                <a:solidFill>
                  <a:srgbClr val="000099"/>
                </a:solidFill>
              </a:rPr>
              <a:t>y</a:t>
            </a:r>
            <a:r>
              <a:rPr lang="en-US" altLang="zh-CN" sz="2800" b="1"/>
              <a:t>    </a:t>
            </a:r>
            <a:r>
              <a:rPr lang="zh-CN" altLang="en-US" sz="2800" b="1"/>
              <a:t>）是奇函数</a:t>
            </a:r>
          </a:p>
        </p:txBody>
      </p:sp>
      <p:sp>
        <p:nvSpPr>
          <p:cNvPr id="251912" name="Text Box 8">
            <a:extLst>
              <a:ext uri="{FF2B5EF4-FFF2-40B4-BE49-F238E27FC236}">
                <a16:creationId xmlns:a16="http://schemas.microsoft.com/office/drawing/2014/main" id="{63EAD5E7-9915-4005-ACCC-020C1A38B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3424238"/>
            <a:ext cx="787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若 </a:t>
            </a:r>
            <a:r>
              <a:rPr lang="en-US" altLang="zh-CN" b="1" i="1"/>
              <a:t>f</a:t>
            </a:r>
            <a:r>
              <a:rPr lang="zh-CN" altLang="en-US" sz="2800" b="1"/>
              <a:t>（</a:t>
            </a:r>
            <a:r>
              <a:rPr lang="en-US" altLang="zh-CN" b="1" i="1"/>
              <a:t>x</a:t>
            </a:r>
            <a:r>
              <a:rPr lang="en-US" altLang="zh-CN" sz="2800" b="1"/>
              <a:t> , </a:t>
            </a:r>
            <a:r>
              <a:rPr lang="en-US" altLang="zh-CN" b="1" i="1"/>
              <a:t>y</a:t>
            </a:r>
            <a:r>
              <a:rPr lang="en-US" altLang="zh-CN" sz="2800" b="1"/>
              <a:t> ,</a:t>
            </a:r>
            <a:r>
              <a:rPr lang="en-US" altLang="zh-CN" b="1" i="1"/>
              <a:t> z</a:t>
            </a:r>
            <a:r>
              <a:rPr lang="en-US" altLang="zh-CN" sz="2800" b="1"/>
              <a:t> )  </a:t>
            </a:r>
            <a:r>
              <a:rPr lang="zh-CN" altLang="en-US" sz="2800" b="1"/>
              <a:t>关于</a:t>
            </a:r>
            <a:r>
              <a:rPr lang="en-US" altLang="zh-CN" b="1" i="1">
                <a:solidFill>
                  <a:srgbClr val="990000"/>
                </a:solidFill>
              </a:rPr>
              <a:t>z</a:t>
            </a:r>
            <a:r>
              <a:rPr lang="zh-CN" altLang="en-US" sz="2800" b="1"/>
              <a:t>（或</a:t>
            </a:r>
            <a:r>
              <a:rPr lang="zh-CN" altLang="en-US" b="1" i="1"/>
              <a:t> </a:t>
            </a:r>
            <a:r>
              <a:rPr lang="en-US" altLang="zh-CN" b="1" i="1">
                <a:solidFill>
                  <a:srgbClr val="660066"/>
                </a:solidFill>
              </a:rPr>
              <a:t>x</a:t>
            </a:r>
            <a:r>
              <a:rPr lang="en-US" altLang="zh-CN" sz="2800" b="1"/>
              <a:t>   </a:t>
            </a:r>
            <a:r>
              <a:rPr lang="zh-CN" altLang="en-US" sz="2800" b="1"/>
              <a:t>，或</a:t>
            </a:r>
            <a:r>
              <a:rPr lang="zh-CN" altLang="en-US" b="1" i="1">
                <a:solidFill>
                  <a:srgbClr val="000099"/>
                </a:solidFill>
              </a:rPr>
              <a:t> </a:t>
            </a:r>
            <a:r>
              <a:rPr lang="en-US" altLang="zh-CN" b="1" i="1">
                <a:solidFill>
                  <a:srgbClr val="000099"/>
                </a:solidFill>
              </a:rPr>
              <a:t>y</a:t>
            </a:r>
            <a:r>
              <a:rPr lang="en-US" altLang="zh-CN" sz="2800" b="1"/>
              <a:t>    </a:t>
            </a:r>
            <a:r>
              <a:rPr lang="zh-CN" altLang="en-US" sz="2800" b="1"/>
              <a:t>）是偶函数</a:t>
            </a:r>
          </a:p>
        </p:txBody>
      </p:sp>
      <p:graphicFrame>
        <p:nvGraphicFramePr>
          <p:cNvPr id="404482" name="Object 2">
            <a:extLst>
              <a:ext uri="{FF2B5EF4-FFF2-40B4-BE49-F238E27FC236}">
                <a16:creationId xmlns:a16="http://schemas.microsoft.com/office/drawing/2014/main" id="{7AB4D145-85FA-47B4-80B1-84515A42D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2551113"/>
          <a:ext cx="26590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3" imgW="1155700" imgH="381000" progId="Equation.DSMT4">
                  <p:embed/>
                </p:oleObj>
              </mc:Choice>
              <mc:Fallback>
                <p:oleObj r:id="rId3" imgW="11557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551113"/>
                        <a:ext cx="26590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Object 3">
            <a:extLst>
              <a:ext uri="{FF2B5EF4-FFF2-40B4-BE49-F238E27FC236}">
                <a16:creationId xmlns:a16="http://schemas.microsoft.com/office/drawing/2014/main" id="{566AB4BC-C73E-4BCC-ABE1-E94309896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4094163"/>
          <a:ext cx="46751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5" imgW="2032000" imgH="393700" progId="Equation.DSMT4">
                  <p:embed/>
                </p:oleObj>
              </mc:Choice>
              <mc:Fallback>
                <p:oleObj r:id="rId5" imgW="2032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094163"/>
                        <a:ext cx="46751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>
            <a:extLst>
              <a:ext uri="{FF2B5EF4-FFF2-40B4-BE49-F238E27FC236}">
                <a16:creationId xmlns:a16="http://schemas.microsoft.com/office/drawing/2014/main" id="{F448BAA0-77A6-4E11-AA97-174D753AC92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013325"/>
            <a:ext cx="7285038" cy="527050"/>
            <a:chOff x="1097280" y="0"/>
            <a:chExt cx="7284720" cy="527050"/>
          </a:xfrm>
        </p:grpSpPr>
        <p:sp>
          <p:nvSpPr>
            <p:cNvPr id="11273" name="TextBox 14">
              <a:extLst>
                <a:ext uri="{FF2B5EF4-FFF2-40B4-BE49-F238E27FC236}">
                  <a16:creationId xmlns:a16="http://schemas.microsoft.com/office/drawing/2014/main" id="{36BFCFCB-678C-4603-8A6A-EAD7C855F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7280" y="0"/>
              <a:ext cx="72847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其中        是         位于对称坐标面一侧的部分</a:t>
              </a:r>
            </a:p>
          </p:txBody>
        </p:sp>
        <p:graphicFrame>
          <p:nvGraphicFramePr>
            <p:cNvPr id="11274" name="Object 5">
              <a:extLst>
                <a:ext uri="{FF2B5EF4-FFF2-40B4-BE49-F238E27FC236}">
                  <a16:creationId xmlns:a16="http://schemas.microsoft.com/office/drawing/2014/main" id="{5C24C753-D26C-4148-8E34-C207CF326A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1678" y="0"/>
            <a:ext cx="3810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r:id="rId7" imgW="165028" imgH="228501" progId="Equation.DSMT4">
                    <p:embed/>
                  </p:oleObj>
                </mc:Choice>
                <mc:Fallback>
                  <p:oleObj r:id="rId7" imgW="165028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678" y="0"/>
                          <a:ext cx="38100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6">
              <a:extLst>
                <a:ext uri="{FF2B5EF4-FFF2-40B4-BE49-F238E27FC236}">
                  <a16:creationId xmlns:a16="http://schemas.microsoft.com/office/drawing/2014/main" id="{AB8984F4-33D6-4C42-B030-DBF40F873F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1835" y="0"/>
            <a:ext cx="3222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r:id="rId9" imgW="139579" imgH="177646" progId="Equation.DSMT4">
                    <p:embed/>
                  </p:oleObj>
                </mc:Choice>
                <mc:Fallback>
                  <p:oleObj r:id="rId9" imgW="139579" imgH="1776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835" y="0"/>
                          <a:ext cx="3222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9" grpId="0"/>
      <p:bldP spid="251910" grpId="0"/>
      <p:bldP spid="2519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>
            <a:extLst>
              <a:ext uri="{FF2B5EF4-FFF2-40B4-BE49-F238E27FC236}">
                <a16:creationId xmlns:a16="http://schemas.microsoft.com/office/drawing/2014/main" id="{38FFA622-D7A2-4F68-A212-FB1D0438F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438150"/>
            <a:ext cx="5035550" cy="676275"/>
          </a:xfrm>
          <a:prstGeom prst="rect">
            <a:avLst/>
          </a:prstGeom>
          <a:solidFill>
            <a:srgbClr val="00FF00"/>
          </a:solidFill>
          <a:ln w="9525">
            <a:miter lim="800000"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  <a:contourClr>
              <a:srgbClr val="00FF00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/>
              <a:t>对面积的曲面积分的计算</a:t>
            </a:r>
          </a:p>
        </p:txBody>
      </p:sp>
      <p:sp>
        <p:nvSpPr>
          <p:cNvPr id="132102" name="Oval 6" descr="花束">
            <a:extLst>
              <a:ext uri="{FF2B5EF4-FFF2-40B4-BE49-F238E27FC236}">
                <a16:creationId xmlns:a16="http://schemas.microsoft.com/office/drawing/2014/main" id="{F147D55E-FE93-46A5-A32C-BEB85EAE3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475" y="5651500"/>
            <a:ext cx="1828800" cy="60960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CCCCFF"/>
            </a:extrusionClr>
            <a:contourClr>
              <a:srgbClr val="FFFFFF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2103" name="Text Box 7">
            <a:extLst>
              <a:ext uri="{FF2B5EF4-FFF2-40B4-BE49-F238E27FC236}">
                <a16:creationId xmlns:a16="http://schemas.microsoft.com/office/drawing/2014/main" id="{0FF64972-CBC2-4710-BF19-691168909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5689600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</a:rPr>
              <a:t>曲面积分</a:t>
            </a:r>
          </a:p>
        </p:txBody>
      </p:sp>
      <p:sp>
        <p:nvSpPr>
          <p:cNvPr id="132104" name="AutoShape 8">
            <a:extLst>
              <a:ext uri="{FF2B5EF4-FFF2-40B4-BE49-F238E27FC236}">
                <a16:creationId xmlns:a16="http://schemas.microsoft.com/office/drawing/2014/main" id="{0A107F2B-9B14-440F-80A2-D42CA3D77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8725" y="5651500"/>
            <a:ext cx="1200150" cy="6477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0 h 21600"/>
              <a:gd name="T16" fmla="*/ 2147483646 w 21600"/>
              <a:gd name="T17" fmla="*/ 2147483646 h 21600"/>
              <a:gd name="T18" fmla="*/ 2147483646 w 21600"/>
              <a:gd name="T19" fmla="*/ 2147483646 h 21600"/>
              <a:gd name="T20" fmla="*/ 2147483646 w 21600"/>
              <a:gd name="T21" fmla="*/ 2147483646 h 21600"/>
              <a:gd name="T22" fmla="*/ 2147483646 w 21600"/>
              <a:gd name="T23" fmla="*/ 2147483646 h 21600"/>
              <a:gd name="T24" fmla="*/ 2147483646 w 21600"/>
              <a:gd name="T25" fmla="*/ 2147483646 h 21600"/>
              <a:gd name="T26" fmla="*/ 0 w 21600"/>
              <a:gd name="T27" fmla="*/ 2147483646 h 21600"/>
              <a:gd name="T28" fmla="*/ 0 w 21600"/>
              <a:gd name="T29" fmla="*/ 2147483646 h 21600"/>
              <a:gd name="T30" fmla="*/ 2147483646 w 21600"/>
              <a:gd name="T31" fmla="*/ 2147483646 h 21600"/>
              <a:gd name="T32" fmla="*/ 2147483646 w 21600"/>
              <a:gd name="T33" fmla="*/ 2147483646 h 21600"/>
              <a:gd name="T34" fmla="*/ 0 w 21600"/>
              <a:gd name="T35" fmla="*/ 2147483646 h 2160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1600" h="21600">
                <a:moveTo>
                  <a:pt x="11543" y="0"/>
                </a:moveTo>
                <a:lnTo>
                  <a:pt x="11543" y="6247"/>
                </a:lnTo>
                <a:lnTo>
                  <a:pt x="3375" y="6247"/>
                </a:lnTo>
                <a:lnTo>
                  <a:pt x="3375" y="15353"/>
                </a:lnTo>
                <a:lnTo>
                  <a:pt x="11543" y="15353"/>
                </a:lnTo>
                <a:lnTo>
                  <a:pt x="11543" y="21600"/>
                </a:lnTo>
                <a:lnTo>
                  <a:pt x="21600" y="10800"/>
                </a:lnTo>
                <a:lnTo>
                  <a:pt x="11543" y="0"/>
                </a:lnTo>
                <a:close/>
              </a:path>
              <a:path w="21600" h="21600">
                <a:moveTo>
                  <a:pt x="1350" y="6247"/>
                </a:moveTo>
                <a:lnTo>
                  <a:pt x="1350" y="15353"/>
                </a:lnTo>
                <a:lnTo>
                  <a:pt x="2700" y="15353"/>
                </a:lnTo>
                <a:lnTo>
                  <a:pt x="2700" y="6247"/>
                </a:lnTo>
                <a:lnTo>
                  <a:pt x="1350" y="6247"/>
                </a:lnTo>
                <a:close/>
              </a:path>
              <a:path w="21600" h="21600">
                <a:moveTo>
                  <a:pt x="0" y="6247"/>
                </a:moveTo>
                <a:lnTo>
                  <a:pt x="0" y="15353"/>
                </a:lnTo>
                <a:lnTo>
                  <a:pt x="675" y="15353"/>
                </a:lnTo>
                <a:lnTo>
                  <a:pt x="675" y="6247"/>
                </a:lnTo>
                <a:lnTo>
                  <a:pt x="0" y="6247"/>
                </a:lnTo>
                <a:close/>
              </a:path>
            </a:pathLst>
          </a:custGeom>
          <a:solidFill>
            <a:srgbClr val="FF9933"/>
          </a:solidFill>
          <a:ln w="12700">
            <a:solidFill>
              <a:srgbClr val="FF66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132105" name="Oval 9" descr="花束">
            <a:extLst>
              <a:ext uri="{FF2B5EF4-FFF2-40B4-BE49-F238E27FC236}">
                <a16:creationId xmlns:a16="http://schemas.microsoft.com/office/drawing/2014/main" id="{C83BF9C9-26B2-4E9A-9CAF-14D6BC7B3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0325" y="5651500"/>
            <a:ext cx="1828800" cy="609600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CCCCFF"/>
            </a:extrusionClr>
            <a:contourClr>
              <a:srgbClr val="FFFFFF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2106" name="Text Box 10">
            <a:extLst>
              <a:ext uri="{FF2B5EF4-FFF2-40B4-BE49-F238E27FC236}">
                <a16:creationId xmlns:a16="http://schemas.microsoft.com/office/drawing/2014/main" id="{D3706B17-4E42-4709-B330-FDB77436A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5689600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</a:rPr>
              <a:t>二重积分</a:t>
            </a: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DC6A516A-D605-4C43-88F2-999FF0FD7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1479550"/>
            <a:ext cx="6448425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nimBg="1"/>
      <p:bldP spid="132102" grpId="0" animBg="1"/>
      <p:bldP spid="132103" grpId="0"/>
      <p:bldP spid="132105" grpId="0" animBg="1"/>
      <p:bldP spid="13210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723</Words>
  <Application>Microsoft Office PowerPoint</Application>
  <PresentationFormat>全屏显示(4:3)</PresentationFormat>
  <Paragraphs>147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0" baseType="lpstr">
      <vt:lpstr>Times New Roman</vt:lpstr>
      <vt:lpstr>宋体</vt:lpstr>
      <vt:lpstr>Arial</vt:lpstr>
      <vt:lpstr>隶书</vt:lpstr>
      <vt:lpstr>Symbol</vt:lpstr>
      <vt:lpstr>楷体</vt:lpstr>
      <vt:lpstr>幼圆</vt:lpstr>
      <vt:lpstr>黑体</vt:lpstr>
      <vt:lpstr>默认设计模板</vt:lpstr>
      <vt:lpstr>MathType 6.0 Equation</vt:lpstr>
      <vt:lpstr>Microsoft Equation 3.0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湖南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陈晓春</dc:creator>
  <cp:lastModifiedBy>sysu</cp:lastModifiedBy>
  <cp:revision>934</cp:revision>
  <cp:lastPrinted>2000-05-13T09:49:16Z</cp:lastPrinted>
  <dcterms:created xsi:type="dcterms:W3CDTF">2000-05-13T00:40:35Z</dcterms:created>
  <dcterms:modified xsi:type="dcterms:W3CDTF">2021-04-08T23:5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